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4740" w:rsidRDefault="00591D43" w:rsidP="00A146C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 TRẬN ĐỀ KIỂM TRA GIỮA HỌC KÌ II - MÔN TOÁN 6</w:t>
      </w:r>
    </w:p>
    <w:tbl>
      <w:tblPr>
        <w:tblStyle w:val="TableGrid"/>
        <w:tblW w:w="14745" w:type="dxa"/>
        <w:tblInd w:w="-885" w:type="dxa"/>
        <w:tblLook w:val="04A0" w:firstRow="1" w:lastRow="0" w:firstColumn="1" w:lastColumn="0" w:noHBand="0" w:noVBand="1"/>
      </w:tblPr>
      <w:tblGrid>
        <w:gridCol w:w="567"/>
        <w:gridCol w:w="1547"/>
        <w:gridCol w:w="3352"/>
        <w:gridCol w:w="850"/>
        <w:gridCol w:w="849"/>
        <w:gridCol w:w="850"/>
        <w:gridCol w:w="849"/>
        <w:gridCol w:w="846"/>
        <w:gridCol w:w="846"/>
        <w:gridCol w:w="846"/>
        <w:gridCol w:w="846"/>
        <w:gridCol w:w="846"/>
        <w:gridCol w:w="810"/>
        <w:gridCol w:w="841"/>
      </w:tblGrid>
      <w:tr w:rsidR="00D31102" w:rsidRPr="00591D43" w:rsidTr="00394A53">
        <w:tc>
          <w:tcPr>
            <w:tcW w:w="567" w:type="dxa"/>
            <w:vMerge w:val="restart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560" w:type="dxa"/>
            <w:vMerge w:val="restart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3402" w:type="dxa"/>
            <w:vMerge w:val="restart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6804" w:type="dxa"/>
            <w:gridSpan w:val="8"/>
            <w:shd w:val="clear" w:color="auto" w:fill="92D05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570" w:type="dxa"/>
            <w:gridSpan w:val="2"/>
            <w:vMerge w:val="restart"/>
            <w:shd w:val="clear" w:color="auto" w:fill="92D05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ổng số câu hỏi</w:t>
            </w:r>
          </w:p>
        </w:tc>
        <w:tc>
          <w:tcPr>
            <w:tcW w:w="842" w:type="dxa"/>
            <w:vMerge w:val="restart"/>
            <w:shd w:val="clear" w:color="auto" w:fill="FABF8F" w:themeFill="accent6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% tổng điểm</w:t>
            </w:r>
          </w:p>
        </w:tc>
      </w:tr>
      <w:tr w:rsidR="00394A53" w:rsidRPr="00591D43" w:rsidTr="00394A53">
        <w:tc>
          <w:tcPr>
            <w:tcW w:w="567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shd w:val="clear" w:color="auto" w:fill="FFC00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1570" w:type="dxa"/>
            <w:gridSpan w:val="2"/>
            <w:vMerge/>
            <w:shd w:val="clear" w:color="auto" w:fill="92D050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c>
          <w:tcPr>
            <w:tcW w:w="567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KQ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KQ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KQ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KQ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KQ</w:t>
            </w:r>
          </w:p>
        </w:tc>
        <w:tc>
          <w:tcPr>
            <w:tcW w:w="719" w:type="dxa"/>
            <w:shd w:val="clear" w:color="auto" w:fill="B2A1C7" w:themeFill="accent4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591D43" w:rsidRPr="00F853CE" w:rsidRDefault="00591D4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c>
          <w:tcPr>
            <w:tcW w:w="567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60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Phân số</w:t>
            </w:r>
          </w:p>
        </w:tc>
        <w:tc>
          <w:tcPr>
            <w:tcW w:w="3402" w:type="dxa"/>
          </w:tcPr>
          <w:p w:rsidR="00241C6A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Mở rộng phân số , phân số bằng nhau.</w:t>
            </w:r>
          </w:p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So sánh phân số, hỗn số dương.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 đ)</w:t>
            </w:r>
          </w:p>
        </w:tc>
        <w:tc>
          <w:tcPr>
            <w:tcW w:w="851" w:type="dxa"/>
            <w:vMerge w:val="restart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19" w:type="dxa"/>
            <w:vMerge w:val="restart"/>
            <w:shd w:val="clear" w:color="auto" w:fill="B2A1C7" w:themeFill="accent4" w:themeFillTint="99"/>
          </w:tcPr>
          <w:p w:rsidR="00241C6A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D31102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4đ)</w:t>
            </w:r>
          </w:p>
        </w:tc>
        <w:tc>
          <w:tcPr>
            <w:tcW w:w="842" w:type="dxa"/>
            <w:vMerge w:val="restart"/>
            <w:shd w:val="clear" w:color="auto" w:fill="FABF8F" w:themeFill="accent6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,75</w:t>
            </w:r>
            <w:r w:rsidR="0004467D"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D31102" w:rsidRPr="00591D43" w:rsidTr="00394A53">
        <w:trPr>
          <w:trHeight w:val="762"/>
        </w:trPr>
        <w:tc>
          <w:tcPr>
            <w:tcW w:w="567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Phép cộng, trừ, nhân, chia, phân số..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0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vMerge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rPr>
          <w:trHeight w:val="688"/>
        </w:trPr>
        <w:tc>
          <w:tcPr>
            <w:tcW w:w="567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Hai bài toán về phân số.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 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vMerge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rPr>
          <w:trHeight w:val="712"/>
        </w:trPr>
        <w:tc>
          <w:tcPr>
            <w:tcW w:w="567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60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Số thập phân</w:t>
            </w: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Số thập phân, so sánh số thập phân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shd w:val="clear" w:color="auto" w:fill="C2D69B" w:themeFill="accent3" w:themeFillTint="99"/>
          </w:tcPr>
          <w:p w:rsidR="00241C6A" w:rsidRPr="00F853CE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19" w:type="dxa"/>
            <w:vMerge w:val="restart"/>
            <w:shd w:val="clear" w:color="auto" w:fill="B2A1C7" w:themeFill="accent4" w:themeFillTint="99"/>
          </w:tcPr>
          <w:p w:rsidR="00241C6A" w:rsidRPr="00F853CE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42" w:type="dxa"/>
            <w:vMerge w:val="restart"/>
            <w:shd w:val="clear" w:color="auto" w:fill="FABF8F" w:themeFill="accent6" w:themeFillTint="99"/>
          </w:tcPr>
          <w:p w:rsidR="00241C6A" w:rsidRPr="00F853CE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,5đ</w:t>
            </w:r>
          </w:p>
        </w:tc>
      </w:tr>
      <w:tr w:rsidR="00D31102" w:rsidRPr="00591D43" w:rsidTr="00394A53">
        <w:trPr>
          <w:trHeight w:val="706"/>
        </w:trPr>
        <w:tc>
          <w:tcPr>
            <w:tcW w:w="567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ính toán số thập phân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0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vMerge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rPr>
          <w:trHeight w:val="714"/>
        </w:trPr>
        <w:tc>
          <w:tcPr>
            <w:tcW w:w="567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Làm tròn, ước lượng.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vMerge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31102" w:rsidRPr="00591D43" w:rsidTr="00394A53">
        <w:trPr>
          <w:trHeight w:val="672"/>
        </w:trPr>
        <w:tc>
          <w:tcPr>
            <w:tcW w:w="567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60" w:type="dxa"/>
            <w:vMerge w:val="restart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Những hình, hình học cơ bản</w:t>
            </w: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Điểm, đường thẳng, tia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0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19" w:type="dxa"/>
            <w:vMerge w:val="restart"/>
            <w:shd w:val="clear" w:color="auto" w:fill="B2A1C7" w:themeFill="accent4" w:themeFillTint="99"/>
          </w:tcPr>
          <w:p w:rsidR="00241C6A" w:rsidRDefault="0004467D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D31102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842" w:type="dxa"/>
            <w:vMerge w:val="restart"/>
            <w:shd w:val="clear" w:color="auto" w:fill="FABF8F" w:themeFill="accent6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,75</w:t>
            </w:r>
            <w:r w:rsidR="0004467D"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đ</w:t>
            </w:r>
          </w:p>
        </w:tc>
      </w:tr>
      <w:tr w:rsidR="00D31102" w:rsidRPr="00591D43" w:rsidTr="00394A53">
        <w:trPr>
          <w:trHeight w:val="696"/>
        </w:trPr>
        <w:tc>
          <w:tcPr>
            <w:tcW w:w="567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</w:tcPr>
          <w:p w:rsidR="00241C6A" w:rsidRPr="00591D43" w:rsidRDefault="00241C6A" w:rsidP="00F853C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Đoạn thẳng, độ dài đoạn thẳng, trung điểm đoạn thẳng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D31102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 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C2D69B" w:themeFill="accent3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vMerge/>
            <w:shd w:val="clear" w:color="auto" w:fill="B2A1C7" w:themeFill="accent4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vMerge/>
            <w:shd w:val="clear" w:color="auto" w:fill="FABF8F" w:themeFill="accent6" w:themeFillTint="99"/>
          </w:tcPr>
          <w:p w:rsidR="00241C6A" w:rsidRPr="00F853CE" w:rsidRDefault="00241C6A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94A53" w:rsidRPr="00591D43" w:rsidTr="00AF4740">
        <w:trPr>
          <w:trHeight w:val="706"/>
        </w:trPr>
        <w:tc>
          <w:tcPr>
            <w:tcW w:w="5529" w:type="dxa"/>
            <w:gridSpan w:val="3"/>
          </w:tcPr>
          <w:p w:rsidR="00394A53" w:rsidRPr="00591D43" w:rsidRDefault="00394A53" w:rsidP="00394A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ổng số câu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3,5đ)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 (0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0,5đ)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,5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2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50" w:type="dxa"/>
            <w:shd w:val="clear" w:color="auto" w:fill="B2A1C7" w:themeFill="accent4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(1đ)</w:t>
            </w:r>
          </w:p>
        </w:tc>
        <w:tc>
          <w:tcPr>
            <w:tcW w:w="851" w:type="dxa"/>
            <w:shd w:val="clear" w:color="auto" w:fill="C2D69B" w:themeFill="accent3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719" w:type="dxa"/>
            <w:shd w:val="clear" w:color="auto" w:fill="B2A1C7" w:themeFill="accent4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42" w:type="dxa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0đ</w:t>
            </w:r>
          </w:p>
        </w:tc>
      </w:tr>
      <w:tr w:rsidR="00394A53" w:rsidRPr="00591D43" w:rsidTr="00AF4740">
        <w:trPr>
          <w:trHeight w:val="546"/>
        </w:trPr>
        <w:tc>
          <w:tcPr>
            <w:tcW w:w="5529" w:type="dxa"/>
            <w:gridSpan w:val="3"/>
          </w:tcPr>
          <w:p w:rsidR="00394A53" w:rsidRPr="00591D43" w:rsidRDefault="00394A53" w:rsidP="00394A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40%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30%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20%</w:t>
            </w:r>
          </w:p>
        </w:tc>
        <w:tc>
          <w:tcPr>
            <w:tcW w:w="1701" w:type="dxa"/>
            <w:gridSpan w:val="2"/>
            <w:shd w:val="clear" w:color="auto" w:fill="FFC00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0%</w:t>
            </w:r>
          </w:p>
        </w:tc>
        <w:tc>
          <w:tcPr>
            <w:tcW w:w="851" w:type="dxa"/>
            <w:shd w:val="clear" w:color="auto" w:fill="92D05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shd w:val="clear" w:color="auto" w:fill="92D050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00%</w:t>
            </w:r>
          </w:p>
        </w:tc>
      </w:tr>
      <w:tr w:rsidR="00394A53" w:rsidRPr="00591D43" w:rsidTr="00AF4740">
        <w:trPr>
          <w:trHeight w:val="554"/>
        </w:trPr>
        <w:tc>
          <w:tcPr>
            <w:tcW w:w="5529" w:type="dxa"/>
            <w:gridSpan w:val="3"/>
          </w:tcPr>
          <w:p w:rsidR="00394A53" w:rsidRPr="00591D43" w:rsidRDefault="00394A53" w:rsidP="00394A5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Tỉ lệ chung</w:t>
            </w:r>
          </w:p>
        </w:tc>
        <w:tc>
          <w:tcPr>
            <w:tcW w:w="3402" w:type="dxa"/>
            <w:gridSpan w:val="4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70%</w:t>
            </w:r>
          </w:p>
        </w:tc>
        <w:tc>
          <w:tcPr>
            <w:tcW w:w="3402" w:type="dxa"/>
            <w:gridSpan w:val="4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30%</w:t>
            </w:r>
          </w:p>
        </w:tc>
        <w:tc>
          <w:tcPr>
            <w:tcW w:w="851" w:type="dxa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9" w:type="dxa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" w:type="dxa"/>
            <w:shd w:val="clear" w:color="auto" w:fill="FABF8F" w:themeFill="accent6" w:themeFillTint="99"/>
          </w:tcPr>
          <w:p w:rsidR="00394A53" w:rsidRPr="00F853CE" w:rsidRDefault="00394A53" w:rsidP="00F853C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53CE">
              <w:rPr>
                <w:rFonts w:ascii="Times New Roman" w:hAnsi="Times New Roman" w:cs="Times New Roman"/>
                <w:b/>
                <w:sz w:val="24"/>
                <w:szCs w:val="24"/>
              </w:rPr>
              <w:t>100%</w:t>
            </w:r>
          </w:p>
        </w:tc>
      </w:tr>
    </w:tbl>
    <w:p w:rsidR="00A146CC" w:rsidRDefault="00A146CC">
      <w:pPr>
        <w:rPr>
          <w:rFonts w:ascii="Times New Roman" w:hAnsi="Times New Roman" w:cs="Times New Roman"/>
          <w:b/>
          <w:sz w:val="24"/>
          <w:szCs w:val="24"/>
        </w:rPr>
      </w:pPr>
    </w:p>
    <w:p w:rsidR="00A146CC" w:rsidRDefault="00A146CC" w:rsidP="00A146C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ẢNG ĐẶC TẢ ĐỀ KIỀM TRA GIỮA HỌC KÌ II</w:t>
      </w:r>
    </w:p>
    <w:p w:rsidR="00A146CC" w:rsidRDefault="00A146CC" w:rsidP="00A146C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ÔN TOÁN 6</w:t>
      </w:r>
    </w:p>
    <w:tbl>
      <w:tblPr>
        <w:tblStyle w:val="TableGrid"/>
        <w:tblW w:w="14034" w:type="dxa"/>
        <w:tblInd w:w="-459" w:type="dxa"/>
        <w:tblLook w:val="04A0" w:firstRow="1" w:lastRow="0" w:firstColumn="1" w:lastColumn="0" w:noHBand="0" w:noVBand="1"/>
      </w:tblPr>
      <w:tblGrid>
        <w:gridCol w:w="675"/>
        <w:gridCol w:w="1276"/>
        <w:gridCol w:w="2990"/>
        <w:gridCol w:w="3564"/>
        <w:gridCol w:w="1418"/>
        <w:gridCol w:w="1417"/>
        <w:gridCol w:w="1418"/>
        <w:gridCol w:w="1276"/>
      </w:tblGrid>
      <w:tr w:rsidR="00580705" w:rsidTr="00431D40">
        <w:tc>
          <w:tcPr>
            <w:tcW w:w="675" w:type="dxa"/>
            <w:vMerge w:val="restart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276" w:type="dxa"/>
            <w:vMerge w:val="restart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2990" w:type="dxa"/>
            <w:vMerge w:val="restart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3564" w:type="dxa"/>
            <w:vMerge w:val="restart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ức độ kiếm thức, kĩ năng cần kiểm tra đánh giá</w:t>
            </w:r>
          </w:p>
        </w:tc>
        <w:tc>
          <w:tcPr>
            <w:tcW w:w="5529" w:type="dxa"/>
            <w:gridSpan w:val="4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580705" w:rsidTr="00431D40">
        <w:tc>
          <w:tcPr>
            <w:tcW w:w="675" w:type="dxa"/>
            <w:vMerge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  <w:vMerge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417" w:type="dxa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418" w:type="dxa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276" w:type="dxa"/>
          </w:tcPr>
          <w:p w:rsidR="00580705" w:rsidRDefault="00580705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</w:tr>
      <w:tr w:rsidR="00382244" w:rsidTr="00431D40">
        <w:tc>
          <w:tcPr>
            <w:tcW w:w="675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ân số</w:t>
            </w:r>
          </w:p>
        </w:tc>
        <w:tc>
          <w:tcPr>
            <w:tcW w:w="2990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Mở rộng phân số, phân số bằng nhau</w:t>
            </w:r>
          </w:p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So sánh phân số, hỗn số dương</w:t>
            </w:r>
          </w:p>
        </w:tc>
        <w:tc>
          <w:tcPr>
            <w:tcW w:w="3564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ận biết</w:t>
            </w:r>
            <w:r w:rsidR="00431D4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ận biết được dạng của phân số</w:t>
            </w:r>
          </w:p>
          <w:p w:rsid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ân biết được các phân số bằng nhau</w:t>
            </w:r>
          </w:p>
          <w:p w:rsid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So sánh được các phân số thông qua quy đồng.</w:t>
            </w:r>
          </w:p>
          <w:p w:rsidR="00431D40" w:rsidRP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 (TN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cao: </w:t>
            </w:r>
          </w:p>
          <w:p w:rsidR="00431D40" w:rsidRPr="00431D40" w:rsidRDefault="009F0DD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A00ACF">
              <w:rPr>
                <w:sz w:val="24"/>
                <w:szCs w:val="24"/>
              </w:rPr>
              <w:t xml:space="preserve"> </w:t>
            </w:r>
            <w:r w:rsidRPr="009F0DD0">
              <w:rPr>
                <w:rFonts w:ascii="Times New Roman" w:hAnsi="Times New Roman" w:cs="Times New Roman"/>
                <w:sz w:val="24"/>
                <w:szCs w:val="24"/>
              </w:rPr>
              <w:t xml:space="preserve">Giải quyết được những vấn đề thực tiễn </w:t>
            </w:r>
            <w:r w:rsidRPr="009F0DD0">
              <w:rPr>
                <w:rFonts w:ascii="Times New Roman" w:hAnsi="Times New Roman" w:cs="Times New Roman"/>
                <w:i/>
                <w:sz w:val="24"/>
                <w:szCs w:val="24"/>
              </w:rPr>
              <w:t>(phức hợp, không quen thuộc)</w:t>
            </w:r>
            <w:r w:rsidRPr="009F0DD0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9F0DD0">
              <w:rPr>
                <w:rFonts w:ascii="Times New Roman" w:hAnsi="Times New Roman" w:cs="Times New Roman"/>
                <w:sz w:val="24"/>
                <w:szCs w:val="24"/>
              </w:rPr>
              <w:t>gắn với thực hiện các phép tính.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L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Phép cộng, trừ, nhân, chia phân số</w:t>
            </w:r>
          </w:p>
        </w:tc>
        <w:tc>
          <w:tcPr>
            <w:tcW w:w="3564" w:type="dxa"/>
          </w:tcPr>
          <w:p w:rsid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ận biết:</w:t>
            </w:r>
          </w:p>
          <w:p w:rsidR="00431D40" w:rsidRP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ận biết được thứ tự thực hiện các phép tính</w:t>
            </w:r>
          </w:p>
        </w:tc>
        <w:tc>
          <w:tcPr>
            <w:tcW w:w="1418" w:type="dxa"/>
          </w:tcPr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 (TN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8</w:t>
            </w:r>
          </w:p>
          <w:p w:rsidR="009F0DD0" w:rsidRDefault="009F0DD0" w:rsidP="009F0D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L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a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ông hiểu:</w:t>
            </w:r>
          </w:p>
          <w:p w:rsid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hực hiện được các phép tính: cộng, trừ, nhân, chia phân số.</w:t>
            </w:r>
          </w:p>
          <w:p w:rsid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Vận dụng được các tính chất giao hoán, két hợp, …..</w:t>
            </w:r>
          </w:p>
          <w:p w:rsidR="00431D40" w:rsidRP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Giải quyết được những vấn đề thực tiễn (đơn giản, quen thuộc,….) gắn với thực tiễn các phép tính.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N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3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(TL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b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b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Hai bài toán về phân số</w:t>
            </w:r>
          </w:p>
        </w:tc>
        <w:tc>
          <w:tcPr>
            <w:tcW w:w="3564" w:type="dxa"/>
          </w:tcPr>
          <w:p w:rsid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ận biết:</w:t>
            </w:r>
          </w:p>
          <w:p w:rsidR="00431D40" w:rsidRPr="00431D40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9F0DD0">
              <w:rPr>
                <w:rFonts w:ascii="Times New Roman" w:hAnsi="Times New Roman" w:cs="Times New Roman"/>
                <w:sz w:val="24"/>
                <w:szCs w:val="24"/>
              </w:rPr>
              <w:t>Nhận biết được hai dạng bài toán liên quan đến phân số gắn với thực tiễn.</w:t>
            </w:r>
          </w:p>
        </w:tc>
        <w:tc>
          <w:tcPr>
            <w:tcW w:w="1418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N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9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431D4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:</w:t>
            </w:r>
          </w:p>
          <w:p w:rsidR="009F0DD0" w:rsidRPr="00431D40" w:rsidRDefault="009F0DD0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Vận dụng để giải toán đố, vấn đề thực tiễn liên quan đến phân số.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L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3</w:t>
            </w: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276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 thập phân</w:t>
            </w:r>
          </w:p>
        </w:tc>
        <w:tc>
          <w:tcPr>
            <w:tcW w:w="2990" w:type="dxa"/>
            <w:vMerge w:val="restart"/>
          </w:tcPr>
          <w:p w:rsidR="009F0DD0" w:rsidRDefault="009F0DD0" w:rsidP="009F0D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Tính toán số thập phân</w:t>
            </w:r>
          </w:p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9F0DD0" w:rsidRDefault="00C3052D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ận biết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ận biết thứ tự thực hiện phép tính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cách chia các số thập phân</w:t>
            </w:r>
          </w:p>
        </w:tc>
        <w:tc>
          <w:tcPr>
            <w:tcW w:w="1418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 (TN)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7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ông hiểu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Biết vận dụng thứ tự thực hiện phép tính để tính toán,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ộng, trừ, nhân, chia số thập phân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Tính lũy thừa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 (TL)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a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</w:tcPr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Số thập phân, so sánh số thập phân.</w:t>
            </w:r>
          </w:p>
        </w:tc>
        <w:tc>
          <w:tcPr>
            <w:tcW w:w="3564" w:type="dxa"/>
          </w:tcPr>
          <w:p w:rsidR="009F0DD0" w:rsidRDefault="009F0DD0" w:rsidP="009F0D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ận biết:</w:t>
            </w:r>
          </w:p>
          <w:p w:rsidR="009F0DD0" w:rsidRDefault="009F0DD0" w:rsidP="009F0DD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cách đổi từ một phân số thập phân về số thập phân.</w:t>
            </w:r>
          </w:p>
          <w:p w:rsidR="00382244" w:rsidRDefault="009F0DD0" w:rsidP="009F0D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so sánh các số thập phân</w:t>
            </w:r>
          </w:p>
        </w:tc>
        <w:tc>
          <w:tcPr>
            <w:tcW w:w="1418" w:type="dxa"/>
          </w:tcPr>
          <w:p w:rsidR="00382244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 (TN)</w:t>
            </w:r>
          </w:p>
          <w:p w:rsidR="009F0DD0" w:rsidRDefault="009F0DD0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="00C3052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6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Làm tròn, ước lượng</w:t>
            </w: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hận biết: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Biết cách làm tròn một số thập phân</w:t>
            </w:r>
          </w:p>
        </w:tc>
        <w:tc>
          <w:tcPr>
            <w:tcW w:w="1418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 (TN)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1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276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ững hình, hình học cơ bản</w:t>
            </w:r>
          </w:p>
        </w:tc>
        <w:tc>
          <w:tcPr>
            <w:tcW w:w="2990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Điểm, đường thẳng, tia</w:t>
            </w: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Nhận biết: 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Nhận biết được hai đường thẳng cắt nhau, song song, trùng nhau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Nhận biết được các tia đối nhau</w:t>
            </w:r>
          </w:p>
        </w:tc>
        <w:tc>
          <w:tcPr>
            <w:tcW w:w="1418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 (TN)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au 10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2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hông hiểu: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Biết cách vẽ hình, nhận biết các tia có trong hình</w:t>
            </w:r>
          </w:p>
        </w:tc>
        <w:tc>
          <w:tcPr>
            <w:tcW w:w="1418" w:type="dxa"/>
          </w:tcPr>
          <w:p w:rsidR="00382244" w:rsidRPr="00C3052D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17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 (TL)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4a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 w:val="restart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Đoạn thẳng, độ dài đoạn thẳng, trung điểm của đoạn thẳng.</w:t>
            </w: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hận biết:</w:t>
            </w:r>
          </w:p>
          <w:p w:rsid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Nhận biết được các đoạn thẳng với hai đầu mút</w:t>
            </w:r>
          </w:p>
          <w:p w:rsidR="00C3052D" w:rsidRPr="00C3052D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="00AF47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ính độ dài đoạn thẳng</w:t>
            </w:r>
          </w:p>
        </w:tc>
        <w:tc>
          <w:tcPr>
            <w:tcW w:w="1418" w:type="dxa"/>
          </w:tcPr>
          <w:p w:rsidR="00382244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 (TN)</w:t>
            </w:r>
          </w:p>
          <w:p w:rsidR="00AF4740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4</w:t>
            </w:r>
          </w:p>
          <w:p w:rsidR="00AF4740" w:rsidRPr="00AF4740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15</w:t>
            </w: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hông hiểu</w:t>
            </w:r>
            <w:r w:rsidR="00AF47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:</w:t>
            </w:r>
          </w:p>
          <w:p w:rsidR="00AF4740" w:rsidRPr="00C3052D" w:rsidRDefault="00AF4740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- Vẽ hình, kết hợp tia, trung điểm đoạn thẳng để tính độ dài đoạn thẳng</w:t>
            </w:r>
          </w:p>
        </w:tc>
        <w:tc>
          <w:tcPr>
            <w:tcW w:w="1418" w:type="dxa"/>
          </w:tcPr>
          <w:p w:rsidR="00382244" w:rsidRPr="00AF4740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1417" w:type="dxa"/>
          </w:tcPr>
          <w:p w:rsidR="00382244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(TN)</w:t>
            </w:r>
          </w:p>
          <w:p w:rsidR="00AF4740" w:rsidRPr="00AF4740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lastRenderedPageBreak/>
              <w:t>Câu 16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82244" w:rsidTr="00431D40">
        <w:tc>
          <w:tcPr>
            <w:tcW w:w="675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990" w:type="dxa"/>
            <w:vMerge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64" w:type="dxa"/>
          </w:tcPr>
          <w:p w:rsidR="00382244" w:rsidRDefault="00C3052D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n dụng</w:t>
            </w:r>
            <w:r w:rsidR="00AF47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:</w:t>
            </w:r>
          </w:p>
          <w:p w:rsidR="00AF4740" w:rsidRPr="00C3052D" w:rsidRDefault="00AF4740" w:rsidP="00A146CC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 Biết cách nhìn hình, vận dụng các kiến thức để tính độ dai đoạn thẳng</w:t>
            </w:r>
          </w:p>
        </w:tc>
        <w:tc>
          <w:tcPr>
            <w:tcW w:w="1418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382244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 (TL)</w:t>
            </w:r>
          </w:p>
          <w:p w:rsidR="00AF4740" w:rsidRPr="00AF4740" w:rsidRDefault="00AF4740" w:rsidP="00A146CC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 4bc</w:t>
            </w:r>
          </w:p>
        </w:tc>
        <w:tc>
          <w:tcPr>
            <w:tcW w:w="1276" w:type="dxa"/>
          </w:tcPr>
          <w:p w:rsidR="00382244" w:rsidRDefault="00382244" w:rsidP="00A146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146CC" w:rsidRDefault="00A146CC" w:rsidP="00A146CC">
      <w:pPr>
        <w:rPr>
          <w:rFonts w:ascii="Times New Roman" w:hAnsi="Times New Roman" w:cs="Times New Roman"/>
          <w:b/>
          <w:sz w:val="24"/>
          <w:szCs w:val="24"/>
        </w:rPr>
      </w:pPr>
    </w:p>
    <w:p w:rsidR="00382244" w:rsidRDefault="00382244" w:rsidP="00A146CC">
      <w:pPr>
        <w:rPr>
          <w:rFonts w:ascii="Times New Roman" w:hAnsi="Times New Roman" w:cs="Times New Roman"/>
          <w:b/>
          <w:sz w:val="24"/>
          <w:szCs w:val="24"/>
        </w:rPr>
      </w:pPr>
    </w:p>
    <w:p w:rsidR="00382244" w:rsidRDefault="00382244" w:rsidP="00A146CC">
      <w:pPr>
        <w:rPr>
          <w:rFonts w:ascii="Times New Roman" w:hAnsi="Times New Roman" w:cs="Times New Roman"/>
          <w:b/>
          <w:sz w:val="24"/>
          <w:szCs w:val="24"/>
        </w:rPr>
      </w:pPr>
    </w:p>
    <w:p w:rsidR="00F22839" w:rsidRDefault="00F22839" w:rsidP="00A146CC">
      <w:pPr>
        <w:rPr>
          <w:rFonts w:ascii="Times New Roman" w:hAnsi="Times New Roman" w:cs="Times New Roman"/>
          <w:b/>
          <w:sz w:val="24"/>
          <w:szCs w:val="24"/>
        </w:rPr>
        <w:sectPr w:rsidR="00F22839" w:rsidSect="00591D43">
          <w:pgSz w:w="15840" w:h="12240" w:orient="landscape"/>
          <w:pgMar w:top="993" w:right="1440" w:bottom="1440" w:left="1440" w:header="720" w:footer="720" w:gutter="0"/>
          <w:cols w:space="720"/>
          <w:docGrid w:linePitch="360"/>
        </w:sectPr>
      </w:pPr>
    </w:p>
    <w:p w:rsidR="00F22839" w:rsidRPr="00F22839" w:rsidRDefault="00F22839" w:rsidP="00F22839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W w:w="10314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237"/>
      </w:tblGrid>
      <w:tr w:rsidR="00F22839" w:rsidTr="00F22839">
        <w:tc>
          <w:tcPr>
            <w:tcW w:w="4077" w:type="dxa"/>
          </w:tcPr>
          <w:p w:rsidR="00F22839" w:rsidRDefault="00F22839" w:rsidP="00F2283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ÒNG GD-ĐT XUÂN TRƯỜNG</w:t>
            </w:r>
          </w:p>
          <w:p w:rsidR="00F22839" w:rsidRDefault="00F22839" w:rsidP="00F2283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NG THCS THỌ NGHIỆP</w:t>
            </w:r>
          </w:p>
        </w:tc>
        <w:tc>
          <w:tcPr>
            <w:tcW w:w="6237" w:type="dxa"/>
          </w:tcPr>
          <w:p w:rsidR="00F22839" w:rsidRDefault="00F22839" w:rsidP="00F2283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GIỮA HỌC KÌ II NĂM HỌC 2022-2023</w:t>
            </w:r>
          </w:p>
          <w:p w:rsidR="00F22839" w:rsidRDefault="00F22839" w:rsidP="00F2283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ôn: TOÁN 6</w:t>
            </w:r>
          </w:p>
          <w:p w:rsidR="00F22839" w:rsidRPr="00F22839" w:rsidRDefault="00F22839" w:rsidP="00F2283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Thời gian làm bài: 90 phút)</w:t>
            </w:r>
          </w:p>
        </w:tc>
      </w:tr>
    </w:tbl>
    <w:p w:rsidR="00F22839" w:rsidRDefault="00F22839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. Trắc nghiệm (4 điểm)</w:t>
      </w:r>
    </w:p>
    <w:p w:rsidR="00F22839" w:rsidRPr="00F22839" w:rsidRDefault="00F22839" w:rsidP="00F22839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22839">
        <w:rPr>
          <w:rFonts w:ascii="Times New Roman" w:hAnsi="Times New Roman" w:cs="Times New Roman"/>
          <w:i/>
          <w:sz w:val="24"/>
          <w:szCs w:val="24"/>
        </w:rPr>
        <w:t>Hãy chọn phương án trả lời đúng và viết chữ cái đứng trước phương án đó vào bài làm.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>
        <w:rPr>
          <w:rFonts w:ascii="Times New Roman" w:hAnsi="Times New Roman" w:cs="Times New Roman"/>
          <w:sz w:val="24"/>
          <w:szCs w:val="24"/>
        </w:rPr>
        <w:t>Trong các cách viết sau, cách viết nào cho ta một phân số:</w:t>
      </w:r>
    </w:p>
    <w:p w:rsidR="00F22839" w:rsidRP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F04AEF">
        <w:rPr>
          <w:position w:val="-28"/>
        </w:rPr>
        <w:object w:dxaOrig="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33.2pt" o:ole="">
            <v:imagedata r:id="rId5" o:title=""/>
          </v:shape>
          <o:OLEObject Type="Embed" ProgID="Equation.DSMT4" ShapeID="_x0000_i1025" DrawAspect="Content" ObjectID="_1739084592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B. </w:t>
      </w:r>
      <w:r w:rsidRPr="00F04AEF">
        <w:rPr>
          <w:position w:val="-24"/>
        </w:rPr>
        <w:object w:dxaOrig="360" w:dyaOrig="620">
          <v:shape id="_x0000_i1026" type="#_x0000_t75" style="width:18.15pt;height:31.3pt" o:ole="">
            <v:imagedata r:id="rId7" o:title=""/>
          </v:shape>
          <o:OLEObject Type="Embed" ProgID="Equation.DSMT4" ShapeID="_x0000_i1026" DrawAspect="Content" ObjectID="_173908459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C.</w:t>
      </w:r>
      <w:r w:rsidRPr="00F22839">
        <w:t xml:space="preserve"> </w:t>
      </w:r>
      <w:r w:rsidRPr="00F04AEF">
        <w:rPr>
          <w:position w:val="-28"/>
        </w:rPr>
        <w:object w:dxaOrig="400" w:dyaOrig="660">
          <v:shape id="_x0000_i1027" type="#_x0000_t75" style="width:20.05pt;height:33.2pt" o:ole="">
            <v:imagedata r:id="rId9" o:title=""/>
          </v:shape>
          <o:OLEObject Type="Embed" ProgID="Equation.DSMT4" ShapeID="_x0000_i1027" DrawAspect="Content" ObjectID="_173908459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D.</w:t>
      </w:r>
      <w:r w:rsidRPr="00F22839">
        <w:t xml:space="preserve"> </w:t>
      </w:r>
      <w:r w:rsidRPr="00F04AEF">
        <w:rPr>
          <w:position w:val="-24"/>
        </w:rPr>
        <w:object w:dxaOrig="220" w:dyaOrig="620">
          <v:shape id="_x0000_i1028" type="#_x0000_t75" style="width:11.25pt;height:31.3pt" o:ole="">
            <v:imagedata r:id="rId11" o:title=""/>
          </v:shape>
          <o:OLEObject Type="Embed" ProgID="Equation.DSMT4" ShapeID="_x0000_i1028" DrawAspect="Content" ObjectID="_1739084595" r:id="rId12"/>
        </w:objec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="00726119">
        <w:rPr>
          <w:rFonts w:ascii="Times New Roman" w:hAnsi="Times New Roman" w:cs="Times New Roman"/>
          <w:sz w:val="24"/>
          <w:szCs w:val="24"/>
        </w:rPr>
        <w:t xml:space="preserve">Phân số không bằng phân số  </w:t>
      </w:r>
      <w:r w:rsidR="00726119" w:rsidRPr="00B363B5">
        <w:rPr>
          <w:position w:val="-24"/>
        </w:rPr>
        <w:object w:dxaOrig="360" w:dyaOrig="620">
          <v:shape id="_x0000_i1029" type="#_x0000_t75" style="width:18.15pt;height:31.3pt" o:ole="">
            <v:imagedata r:id="rId13" o:title=""/>
          </v:shape>
          <o:OLEObject Type="Embed" ProgID="Equation.DSMT4" ShapeID="_x0000_i1029" DrawAspect="Content" ObjectID="_1739084596" r:id="rId14"/>
        </w:object>
      </w:r>
      <w:r w:rsidR="00726119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 </w:t>
      </w:r>
      <w:r w:rsidRPr="00B363B5">
        <w:rPr>
          <w:position w:val="-24"/>
        </w:rPr>
        <w:object w:dxaOrig="360" w:dyaOrig="620">
          <v:shape id="_x0000_i1030" type="#_x0000_t75" style="width:18.15pt;height:31.3pt" o:ole="">
            <v:imagedata r:id="rId15" o:title=""/>
          </v:shape>
          <o:OLEObject Type="Embed" ProgID="Equation.DSMT4" ShapeID="_x0000_i1030" DrawAspect="Content" ObjectID="_173908459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B. </w:t>
      </w:r>
      <w:r w:rsidRPr="00B363B5">
        <w:rPr>
          <w:position w:val="-24"/>
        </w:rPr>
        <w:object w:dxaOrig="360" w:dyaOrig="620">
          <v:shape id="_x0000_i1031" type="#_x0000_t75" style="width:18.15pt;height:31.3pt" o:ole="">
            <v:imagedata r:id="rId17" o:title=""/>
          </v:shape>
          <o:OLEObject Type="Embed" ProgID="Equation.DSMT4" ShapeID="_x0000_i1031" DrawAspect="Content" ObjectID="_1739084598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C. </w:t>
      </w:r>
      <w:r w:rsidRPr="00B363B5">
        <w:rPr>
          <w:position w:val="-24"/>
        </w:rPr>
        <w:object w:dxaOrig="360" w:dyaOrig="620">
          <v:shape id="_x0000_i1032" type="#_x0000_t75" style="width:18.15pt;height:31.3pt" o:ole="">
            <v:imagedata r:id="rId19" o:title=""/>
          </v:shape>
          <o:OLEObject Type="Embed" ProgID="Equation.DSMT4" ShapeID="_x0000_i1032" DrawAspect="Content" ObjectID="_173908459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D. </w:t>
      </w:r>
      <w:r w:rsidR="00AF4740" w:rsidRPr="002F37E9">
        <w:rPr>
          <w:position w:val="-24"/>
        </w:rPr>
        <w:object w:dxaOrig="480" w:dyaOrig="620">
          <v:shape id="_x0000_i1066" type="#_x0000_t75" style="width:23.8pt;height:31.3pt" o:ole="">
            <v:imagedata r:id="rId21" o:title=""/>
          </v:shape>
          <o:OLEObject Type="Embed" ProgID="Equation.DSMT4" ShapeID="_x0000_i1066" DrawAspect="Content" ObjectID="_1739084600" r:id="rId22"/>
        </w:objec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:</w:t>
      </w:r>
      <w:r w:rsidR="007261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 xml:space="preserve">Viết phân số </w:t>
      </w:r>
      <w:r w:rsidR="00726119" w:rsidRPr="00B363B5">
        <w:rPr>
          <w:position w:val="-24"/>
        </w:rPr>
        <w:object w:dxaOrig="600" w:dyaOrig="620">
          <v:shape id="_x0000_i1033" type="#_x0000_t75" style="width:30.05pt;height:31.3pt" o:ole="">
            <v:imagedata r:id="rId23" o:title=""/>
          </v:shape>
          <o:OLEObject Type="Embed" ProgID="Equation.DSMT4" ShapeID="_x0000_i1033" DrawAspect="Content" ObjectID="_1739084601" r:id="rId24"/>
        </w:object>
      </w:r>
      <w:r w:rsidR="00726119"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>dưới dạng số thập phân ta được kết quả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AF4740">
        <w:rPr>
          <w:rFonts w:ascii="Times New Roman" w:hAnsi="Times New Roman" w:cs="Times New Roman"/>
          <w:sz w:val="24"/>
          <w:szCs w:val="24"/>
          <w:lang w:val="vi-VN"/>
        </w:rPr>
        <w:t>-</w:t>
      </w:r>
      <w:r w:rsidR="00AF4740">
        <w:rPr>
          <w:rFonts w:ascii="Times New Roman" w:hAnsi="Times New Roman" w:cs="Times New Roman"/>
          <w:sz w:val="24"/>
          <w:szCs w:val="24"/>
        </w:rPr>
        <w:t>0,132               B. 1,</w:t>
      </w:r>
      <w:r w:rsidR="00AF4740">
        <w:rPr>
          <w:rFonts w:ascii="Times New Roman" w:hAnsi="Times New Roman" w:cs="Times New Roman"/>
          <w:sz w:val="24"/>
          <w:szCs w:val="24"/>
          <w:lang w:val="vi-VN"/>
        </w:rPr>
        <w:t>32</w:t>
      </w:r>
      <w:r>
        <w:rPr>
          <w:rFonts w:ascii="Times New Roman" w:hAnsi="Times New Roman" w:cs="Times New Roman"/>
          <w:sz w:val="24"/>
          <w:szCs w:val="24"/>
        </w:rPr>
        <w:t xml:space="preserve">            C. </w:t>
      </w:r>
      <w:r w:rsidR="00AF4740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1,32                               D. </w:t>
      </w:r>
      <w:r w:rsidR="00AF4740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 xml:space="preserve">0,0132                  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4:</w:t>
      </w:r>
      <w:r w:rsidR="007261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 xml:space="preserve">Kết quả so sánh hai phân số </w:t>
      </w:r>
      <w:r w:rsidR="00726119" w:rsidRPr="00B363B5">
        <w:rPr>
          <w:position w:val="-24"/>
        </w:rPr>
        <w:object w:dxaOrig="240" w:dyaOrig="620">
          <v:shape id="_x0000_i1034" type="#_x0000_t75" style="width:11.9pt;height:31.3pt" o:ole="">
            <v:imagedata r:id="rId25" o:title=""/>
          </v:shape>
          <o:OLEObject Type="Embed" ProgID="Equation.DSMT4" ShapeID="_x0000_i1034" DrawAspect="Content" ObjectID="_1739084602" r:id="rId26"/>
        </w:object>
      </w:r>
      <w:r w:rsidR="00726119">
        <w:rPr>
          <w:rFonts w:ascii="Times New Roman" w:hAnsi="Times New Roman" w:cs="Times New Roman"/>
          <w:sz w:val="24"/>
          <w:szCs w:val="24"/>
        </w:rPr>
        <w:t xml:space="preserve"> và </w:t>
      </w:r>
      <w:r w:rsidR="00726119" w:rsidRPr="00B363B5">
        <w:rPr>
          <w:position w:val="-24"/>
        </w:rPr>
        <w:object w:dxaOrig="240" w:dyaOrig="620">
          <v:shape id="_x0000_i1035" type="#_x0000_t75" style="width:11.9pt;height:31.3pt" o:ole="">
            <v:imagedata r:id="rId27" o:title=""/>
          </v:shape>
          <o:OLEObject Type="Embed" ProgID="Equation.DSMT4" ShapeID="_x0000_i1035" DrawAspect="Content" ObjectID="_1739084603" r:id="rId28"/>
        </w:object>
      </w:r>
      <w:r w:rsidR="00726119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363B5">
        <w:rPr>
          <w:position w:val="-24"/>
        </w:rPr>
        <w:object w:dxaOrig="620" w:dyaOrig="620">
          <v:shape id="_x0000_i1036" type="#_x0000_t75" style="width:31.3pt;height:31.3pt" o:ole="">
            <v:imagedata r:id="rId29" o:title=""/>
          </v:shape>
          <o:OLEObject Type="Embed" ProgID="Equation.DSMT4" ShapeID="_x0000_i1036" DrawAspect="Content" ObjectID="_1739084604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B. </w:t>
      </w:r>
      <w:r w:rsidRPr="00B363B5">
        <w:rPr>
          <w:position w:val="-24"/>
        </w:rPr>
        <w:object w:dxaOrig="620" w:dyaOrig="620">
          <v:shape id="_x0000_i1037" type="#_x0000_t75" style="width:31.3pt;height:31.3pt" o:ole="">
            <v:imagedata r:id="rId31" o:title=""/>
          </v:shape>
          <o:OLEObject Type="Embed" ProgID="Equation.DSMT4" ShapeID="_x0000_i1037" DrawAspect="Content" ObjectID="_1739084605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C. </w:t>
      </w:r>
      <w:r w:rsidRPr="00B363B5">
        <w:rPr>
          <w:position w:val="-24"/>
        </w:rPr>
        <w:object w:dxaOrig="620" w:dyaOrig="620">
          <v:shape id="_x0000_i1038" type="#_x0000_t75" style="width:31.3pt;height:31.3pt" o:ole="">
            <v:imagedata r:id="rId33" o:title=""/>
          </v:shape>
          <o:OLEObject Type="Embed" ProgID="Equation.DSMT4" ShapeID="_x0000_i1038" DrawAspect="Content" ObjectID="_173908460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D. </w:t>
      </w:r>
      <w:r w:rsidRPr="00B363B5">
        <w:rPr>
          <w:position w:val="-24"/>
        </w:rPr>
        <w:object w:dxaOrig="620" w:dyaOrig="620">
          <v:shape id="_x0000_i1039" type="#_x0000_t75" style="width:31.3pt;height:31.3pt" o:ole="">
            <v:imagedata r:id="rId35" o:title=""/>
          </v:shape>
          <o:OLEObject Type="Embed" ProgID="Equation.DSMT4" ShapeID="_x0000_i1039" DrawAspect="Content" ObjectID="_1739084607" r:id="rId36"/>
        </w:object>
      </w:r>
    </w:p>
    <w:p w:rsidR="00726119" w:rsidRPr="0072611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5:</w:t>
      </w:r>
      <w:r w:rsidR="008538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 xml:space="preserve">Biết </w:t>
      </w:r>
      <w:r w:rsidR="00726119" w:rsidRPr="00B363B5">
        <w:rPr>
          <w:position w:val="-24"/>
        </w:rPr>
        <w:object w:dxaOrig="1080" w:dyaOrig="620">
          <v:shape id="_x0000_i1040" type="#_x0000_t75" style="width:53.85pt;height:31.3pt" o:ole="">
            <v:imagedata r:id="rId37" o:title=""/>
          </v:shape>
          <o:OLEObject Type="Embed" ProgID="Equation.DSMT4" ShapeID="_x0000_i1040" DrawAspect="Content" ObjectID="_1739084608" r:id="rId38"/>
        </w:object>
      </w:r>
      <w:r w:rsidR="00726119">
        <w:rPr>
          <w:rFonts w:ascii="Times New Roman" w:hAnsi="Times New Roman" w:cs="Times New Roman"/>
          <w:sz w:val="24"/>
          <w:szCs w:val="24"/>
        </w:rPr>
        <w:t>, số x bằng</w:t>
      </w:r>
    </w:p>
    <w:p w:rsidR="008538F6" w:rsidRPr="008538F6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363B5">
        <w:rPr>
          <w:position w:val="-24"/>
        </w:rPr>
        <w:object w:dxaOrig="220" w:dyaOrig="620">
          <v:shape id="_x0000_i1041" type="#_x0000_t75" style="width:11.25pt;height:31.3pt" o:ole="">
            <v:imagedata r:id="rId39" o:title=""/>
          </v:shape>
          <o:OLEObject Type="Embed" ProgID="Equation.DSMT4" ShapeID="_x0000_i1041" DrawAspect="Content" ObjectID="_1739084609" r:id="rId40"/>
        </w:object>
      </w:r>
      <w:r w:rsidR="008538F6">
        <w:rPr>
          <w:rFonts w:ascii="Times New Roman" w:hAnsi="Times New Roman" w:cs="Times New Roman"/>
          <w:sz w:val="24"/>
          <w:szCs w:val="24"/>
        </w:rPr>
        <w:t xml:space="preserve">               B. </w:t>
      </w:r>
      <w:r w:rsidRPr="00B363B5">
        <w:rPr>
          <w:position w:val="-24"/>
        </w:rPr>
        <w:object w:dxaOrig="220" w:dyaOrig="620">
          <v:shape id="_x0000_i1042" type="#_x0000_t75" style="width:11.25pt;height:31.3pt" o:ole="">
            <v:imagedata r:id="rId41" o:title=""/>
          </v:shape>
          <o:OLEObject Type="Embed" ProgID="Equation.DSMT4" ShapeID="_x0000_i1042" DrawAspect="Content" ObjectID="_1739084610" r:id="rId42"/>
        </w:object>
      </w:r>
      <w:r w:rsidR="008538F6">
        <w:rPr>
          <w:rFonts w:ascii="Times New Roman" w:hAnsi="Times New Roman" w:cs="Times New Roman"/>
          <w:sz w:val="24"/>
          <w:szCs w:val="24"/>
        </w:rPr>
        <w:t xml:space="preserve">                         C. </w:t>
      </w:r>
      <w:r w:rsidRPr="00B363B5">
        <w:rPr>
          <w:position w:val="-24"/>
        </w:rPr>
        <w:object w:dxaOrig="400" w:dyaOrig="620">
          <v:shape id="_x0000_i1043" type="#_x0000_t75" style="width:20.05pt;height:31.3pt" o:ole="">
            <v:imagedata r:id="rId43" o:title=""/>
          </v:shape>
          <o:OLEObject Type="Embed" ProgID="Equation.DSMT4" ShapeID="_x0000_i1043" DrawAspect="Content" ObjectID="_173908461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D. </w:t>
      </w:r>
      <w:r w:rsidRPr="00B363B5">
        <w:rPr>
          <w:position w:val="-24"/>
        </w:rPr>
        <w:object w:dxaOrig="400" w:dyaOrig="620">
          <v:shape id="_x0000_i1044" type="#_x0000_t75" style="width:20.05pt;height:31.3pt" o:ole="">
            <v:imagedata r:id="rId45" o:title=""/>
          </v:shape>
          <o:OLEObject Type="Embed" ProgID="Equation.DSMT4" ShapeID="_x0000_i1044" DrawAspect="Content" ObjectID="_1739084612" r:id="rId46"/>
        </w:object>
      </w:r>
      <w:r w:rsidR="008538F6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:</w:t>
      </w:r>
      <w:r w:rsidR="007261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>Viết các số thập phân: 5,01;  5,012;    5,102theo thứ tự giảm dần là</w:t>
      </w:r>
    </w:p>
    <w:p w:rsid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5,01;  5,012;  5,12                    B. 5,12;  5,102;   5,01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5,102;  5,12;  5,01                      D. 5,12;   5,102;   5,01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="00726119">
        <w:rPr>
          <w:rFonts w:ascii="Times New Roman" w:hAnsi="Times New Roman" w:cs="Times New Roman"/>
          <w:sz w:val="24"/>
          <w:szCs w:val="24"/>
        </w:rPr>
        <w:t xml:space="preserve">Một mảnh đất hình chữ nhật có diện tích  là </w:t>
      </w:r>
      <w:r w:rsidR="00726119" w:rsidRPr="00B363B5">
        <w:rPr>
          <w:position w:val="-10"/>
        </w:rPr>
        <w:object w:dxaOrig="740" w:dyaOrig="360">
          <v:shape id="_x0000_i1045" type="#_x0000_t75" style="width:36.95pt;height:18.15pt" o:ole="">
            <v:imagedata r:id="rId47" o:title=""/>
          </v:shape>
          <o:OLEObject Type="Embed" ProgID="Equation.DSMT4" ShapeID="_x0000_i1045" DrawAspect="Content" ObjectID="_1739084613" r:id="rId48"/>
        </w:object>
      </w:r>
      <w:r w:rsidR="00726119">
        <w:rPr>
          <w:rFonts w:ascii="Times New Roman" w:hAnsi="Times New Roman" w:cs="Times New Roman"/>
          <w:sz w:val="24"/>
          <w:szCs w:val="24"/>
        </w:rPr>
        <w:t>, chiều rộng bằng 2,5m. Chiều dài mảnh đất là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10m                     B. 5m                               C. 12m                                 D.14m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:</w:t>
      </w:r>
      <w:r w:rsidR="007261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6119">
        <w:rPr>
          <w:rFonts w:ascii="Times New Roman" w:hAnsi="Times New Roman" w:cs="Times New Roman"/>
          <w:sz w:val="24"/>
          <w:szCs w:val="24"/>
        </w:rPr>
        <w:t xml:space="preserve">Kết quả của phép tính </w:t>
      </w:r>
      <w:r w:rsidR="00726119" w:rsidRPr="00B363B5">
        <w:rPr>
          <w:position w:val="-24"/>
        </w:rPr>
        <w:object w:dxaOrig="600" w:dyaOrig="620">
          <v:shape id="_x0000_i1046" type="#_x0000_t75" style="width:30.05pt;height:31.3pt" o:ole="">
            <v:imagedata r:id="rId49" o:title=""/>
          </v:shape>
          <o:OLEObject Type="Embed" ProgID="Equation.DSMT4" ShapeID="_x0000_i1046" DrawAspect="Content" ObjectID="_1739084614" r:id="rId50"/>
        </w:object>
      </w:r>
      <w:r w:rsidR="00726119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6119" w:rsidRPr="00726119" w:rsidRDefault="0072611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363B5">
        <w:rPr>
          <w:position w:val="-24"/>
        </w:rPr>
        <w:object w:dxaOrig="360" w:dyaOrig="620">
          <v:shape id="_x0000_i1047" type="#_x0000_t75" style="width:18.15pt;height:31.3pt" o:ole="">
            <v:imagedata r:id="rId51" o:title=""/>
          </v:shape>
          <o:OLEObject Type="Embed" ProgID="Equation.DSMT4" ShapeID="_x0000_i1047" DrawAspect="Content" ObjectID="_173908461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B. </w:t>
      </w:r>
      <w:r w:rsidRPr="00B363B5">
        <w:rPr>
          <w:position w:val="-24"/>
        </w:rPr>
        <w:object w:dxaOrig="340" w:dyaOrig="620">
          <v:shape id="_x0000_i1048" type="#_x0000_t75" style="width:16.9pt;height:31.3pt" o:ole="">
            <v:imagedata r:id="rId53" o:title=""/>
          </v:shape>
          <o:OLEObject Type="Embed" ProgID="Equation.DSMT4" ShapeID="_x0000_i1048" DrawAspect="Content" ObjectID="_1739084616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C. </w:t>
      </w:r>
      <w:r w:rsidRPr="00B363B5">
        <w:rPr>
          <w:position w:val="-6"/>
        </w:rPr>
        <w:object w:dxaOrig="440" w:dyaOrig="279">
          <v:shape id="_x0000_i1049" type="#_x0000_t75" style="width:21.9pt;height:13.75pt" o:ole="">
            <v:imagedata r:id="rId55" o:title=""/>
          </v:shape>
          <o:OLEObject Type="Embed" ProgID="Equation.DSMT4" ShapeID="_x0000_i1049" DrawAspect="Content" ObjectID="_1739084617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D. </w:t>
      </w:r>
      <w:r w:rsidRPr="00B363B5">
        <w:rPr>
          <w:position w:val="-24"/>
        </w:rPr>
        <w:object w:dxaOrig="320" w:dyaOrig="620">
          <v:shape id="_x0000_i1050" type="#_x0000_t75" style="width:16.3pt;height:31.3pt" o:ole="">
            <v:imagedata r:id="rId57" o:title=""/>
          </v:shape>
          <o:OLEObject Type="Embed" ProgID="Equation.DSMT4" ShapeID="_x0000_i1050" DrawAspect="Content" ObjectID="_1739084618" r:id="rId58"/>
        </w:objec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9:</w:t>
      </w:r>
      <w:r w:rsidR="007261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45CC">
        <w:rPr>
          <w:rFonts w:ascii="Times New Roman" w:hAnsi="Times New Roman" w:cs="Times New Roman"/>
          <w:sz w:val="24"/>
          <w:szCs w:val="24"/>
        </w:rPr>
        <w:t xml:space="preserve">50% mảnh vải dài </w:t>
      </w:r>
      <w:r w:rsidR="00FB45CC" w:rsidRPr="00B363B5">
        <w:rPr>
          <w:position w:val="-24"/>
        </w:rPr>
        <w:object w:dxaOrig="240" w:dyaOrig="620">
          <v:shape id="_x0000_i1051" type="#_x0000_t75" style="width:11.9pt;height:31.3pt" o:ole="">
            <v:imagedata r:id="rId59" o:title=""/>
          </v:shape>
          <o:OLEObject Type="Embed" ProgID="Equation.DSMT4" ShapeID="_x0000_i1051" DrawAspect="Content" ObjectID="_1739084619" r:id="rId60"/>
        </w:object>
      </w:r>
      <w:r w:rsidR="00FB45CC">
        <w:t>m</w:t>
      </w:r>
      <w:r w:rsidR="00FB45CC">
        <w:rPr>
          <w:rFonts w:ascii="Times New Roman" w:hAnsi="Times New Roman" w:cs="Times New Roman"/>
          <w:sz w:val="24"/>
          <w:szCs w:val="24"/>
        </w:rPr>
        <w:t>. Độ dài mảnh vải là:</w:t>
      </w:r>
    </w:p>
    <w:p w:rsidR="00FB45CC" w:rsidRP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B363B5">
        <w:rPr>
          <w:position w:val="-24"/>
        </w:rPr>
        <w:object w:dxaOrig="220" w:dyaOrig="620">
          <v:shape id="_x0000_i1052" type="#_x0000_t75" style="width:11.25pt;height:31.3pt" o:ole="">
            <v:imagedata r:id="rId61" o:title=""/>
          </v:shape>
          <o:OLEObject Type="Embed" ProgID="Equation.DSMT4" ShapeID="_x0000_i1052" DrawAspect="Content" ObjectID="_1739084620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m                            B. </w:t>
      </w:r>
      <w:r w:rsidRPr="00B363B5">
        <w:rPr>
          <w:position w:val="-24"/>
        </w:rPr>
        <w:object w:dxaOrig="240" w:dyaOrig="620">
          <v:shape id="_x0000_i1053" type="#_x0000_t75" style="width:11.9pt;height:31.3pt" o:ole="">
            <v:imagedata r:id="rId63" o:title=""/>
          </v:shape>
          <o:OLEObject Type="Embed" ProgID="Equation.DSMT4" ShapeID="_x0000_i1053" DrawAspect="Content" ObjectID="_1739084621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m                     C. </w:t>
      </w:r>
      <w:r w:rsidRPr="00B363B5">
        <w:rPr>
          <w:position w:val="-24"/>
        </w:rPr>
        <w:object w:dxaOrig="340" w:dyaOrig="620">
          <v:shape id="_x0000_i1054" type="#_x0000_t75" style="width:16.9pt;height:31.3pt" o:ole="">
            <v:imagedata r:id="rId65" o:title=""/>
          </v:shape>
          <o:OLEObject Type="Embed" ProgID="Equation.DSMT4" ShapeID="_x0000_i1054" DrawAspect="Content" ObjectID="_1739084622" r:id="rId66"/>
        </w:object>
      </w:r>
      <w:r>
        <w:t>m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D. 5 m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0:</w:t>
      </w:r>
      <w:r w:rsidR="00FB45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45CC">
        <w:rPr>
          <w:rFonts w:ascii="Times New Roman" w:hAnsi="Times New Roman" w:cs="Times New Roman"/>
          <w:sz w:val="24"/>
          <w:szCs w:val="24"/>
        </w:rPr>
        <w:t>Trong các khẳng định sau, khẳng định nào sai:</w:t>
      </w:r>
    </w:p>
    <w:p w:rsid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Hai đường thẳng song song là hai đường thẳng không có điểm chung.</w:t>
      </w:r>
    </w:p>
    <w:p w:rsid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Hai đường thẳng cắt nhau là hai đường thẳng có một điểm chung</w:t>
      </w:r>
    </w:p>
    <w:p w:rsid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Hai đường thẳng trùng nhau là hai đường thẳng có duy nhất 2 điểm chung</w:t>
      </w:r>
    </w:p>
    <w:p w:rsidR="00FB45CC" w:rsidRP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Hai đường thẳng phân biệt là hai đường thẳng cắt nhau hoặc song song.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1:</w:t>
      </w:r>
      <w:r w:rsidR="00FB45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45CC">
        <w:rPr>
          <w:rFonts w:ascii="Times New Roman" w:hAnsi="Times New Roman" w:cs="Times New Roman"/>
          <w:sz w:val="24"/>
          <w:szCs w:val="24"/>
        </w:rPr>
        <w:t>Làm tròn số thập phân 23,745 đến chữ số hàng phần trăm ta được</w:t>
      </w:r>
    </w:p>
    <w:p w:rsidR="00FB45CC" w:rsidRP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23,7                             B. 23,74                         C. 23,75                      D. 23,76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2:</w:t>
      </w:r>
      <w:r w:rsidR="00FB45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45CC">
        <w:rPr>
          <w:rFonts w:ascii="Times New Roman" w:hAnsi="Times New Roman" w:cs="Times New Roman"/>
          <w:sz w:val="24"/>
          <w:szCs w:val="24"/>
        </w:rPr>
        <w:t>Cho hình vẽ bên:</w:t>
      </w:r>
      <w:r w:rsidR="00BC75EA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1"/>
        <w:gridCol w:w="5012"/>
      </w:tblGrid>
      <w:tr w:rsidR="00BC75EA" w:rsidTr="00BC75EA">
        <w:tc>
          <w:tcPr>
            <w:tcW w:w="5011" w:type="dxa"/>
          </w:tcPr>
          <w:p w:rsidR="00BC75EA" w:rsidRDefault="00BC75EA" w:rsidP="00BC75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ên hình có mấy cặp tia đối nhau</w:t>
            </w:r>
          </w:p>
          <w:p w:rsidR="00BC75EA" w:rsidRPr="00FB45CC" w:rsidRDefault="00BC75EA" w:rsidP="00BC75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 1 cặp                      B, 3 cặp                              C. 5 cặp                      D. 6 cặp.</w:t>
            </w:r>
          </w:p>
          <w:p w:rsidR="00BC75EA" w:rsidRDefault="00BC75EA" w:rsidP="00F228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12" w:type="dxa"/>
          </w:tcPr>
          <w:p w:rsidR="00BC75EA" w:rsidRDefault="00BC75EA" w:rsidP="00F228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740" w:dyaOrig="750">
                <v:shape id="_x0000_i1064" type="#_x0000_t75" style="width:237.3pt;height:37.55pt" o:ole="">
                  <v:imagedata r:id="rId67" o:title=""/>
                </v:shape>
                <o:OLEObject Type="Embed" ProgID="PBrush" ShapeID="_x0000_i1064" DrawAspect="Content" ObjectID="_1739084623" r:id="rId68"/>
              </w:object>
            </w:r>
          </w:p>
        </w:tc>
      </w:tr>
    </w:tbl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3:</w:t>
      </w:r>
      <w:r w:rsidR="00FB45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45CC">
        <w:rPr>
          <w:rFonts w:ascii="Times New Roman" w:hAnsi="Times New Roman" w:cs="Times New Roman"/>
          <w:sz w:val="24"/>
          <w:szCs w:val="24"/>
        </w:rPr>
        <w:t xml:space="preserve">Kết quả của phép tính </w:t>
      </w:r>
      <w:r w:rsidR="00AF4740" w:rsidRPr="002F37E9">
        <w:rPr>
          <w:position w:val="-28"/>
        </w:rPr>
        <w:object w:dxaOrig="1440" w:dyaOrig="680">
          <v:shape id="_x0000_i1067" type="#_x0000_t75" style="width:1in;height:33.8pt" o:ole="">
            <v:imagedata r:id="rId69" o:title=""/>
          </v:shape>
          <o:OLEObject Type="Embed" ProgID="Equation.DSMT4" ShapeID="_x0000_i1067" DrawAspect="Content" ObjectID="_1739084624" r:id="rId70"/>
        </w:object>
      </w:r>
      <w:r w:rsidR="00FB45CC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B45CC" w:rsidRPr="00FB45CC" w:rsidRDefault="00FB45CC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F4588D" w:rsidRPr="00B363B5">
        <w:rPr>
          <w:position w:val="-24"/>
        </w:rPr>
        <w:object w:dxaOrig="320" w:dyaOrig="620">
          <v:shape id="_x0000_i1055" type="#_x0000_t75" style="width:16.3pt;height:31.3pt" o:ole="">
            <v:imagedata r:id="rId71" o:title=""/>
          </v:shape>
          <o:OLEObject Type="Embed" ProgID="Equation.DSMT4" ShapeID="_x0000_i1055" DrawAspect="Content" ObjectID="_1739084625" r:id="rId72"/>
        </w:object>
      </w:r>
      <w:r w:rsidR="00F4588D">
        <w:rPr>
          <w:rFonts w:ascii="Times New Roman" w:hAnsi="Times New Roman" w:cs="Times New Roman"/>
          <w:sz w:val="24"/>
          <w:szCs w:val="24"/>
        </w:rPr>
        <w:t xml:space="preserve">                      B.  </w:t>
      </w:r>
      <w:r w:rsidR="00F4588D" w:rsidRPr="00B363B5">
        <w:rPr>
          <w:position w:val="-24"/>
        </w:rPr>
        <w:object w:dxaOrig="480" w:dyaOrig="620">
          <v:shape id="_x0000_i1056" type="#_x0000_t75" style="width:23.8pt;height:31.3pt" o:ole="">
            <v:imagedata r:id="rId73" o:title=""/>
          </v:shape>
          <o:OLEObject Type="Embed" ProgID="Equation.DSMT4" ShapeID="_x0000_i1056" DrawAspect="Content" ObjectID="_1739084626" r:id="rId74"/>
        </w:object>
      </w:r>
      <w:r w:rsidR="00F4588D">
        <w:rPr>
          <w:rFonts w:ascii="Times New Roman" w:hAnsi="Times New Roman" w:cs="Times New Roman"/>
          <w:sz w:val="24"/>
          <w:szCs w:val="24"/>
        </w:rPr>
        <w:t xml:space="preserve">                         C. </w:t>
      </w:r>
      <w:r w:rsidR="00F4588D" w:rsidRPr="00B363B5">
        <w:rPr>
          <w:position w:val="-24"/>
        </w:rPr>
        <w:object w:dxaOrig="460" w:dyaOrig="620">
          <v:shape id="_x0000_i1057" type="#_x0000_t75" style="width:23.15pt;height:31.3pt" o:ole="">
            <v:imagedata r:id="rId75" o:title=""/>
          </v:shape>
          <o:OLEObject Type="Embed" ProgID="Equation.DSMT4" ShapeID="_x0000_i1057" DrawAspect="Content" ObjectID="_1739084627" r:id="rId76"/>
        </w:object>
      </w:r>
      <w:r w:rsidR="00F4588D">
        <w:rPr>
          <w:rFonts w:ascii="Times New Roman" w:hAnsi="Times New Roman" w:cs="Times New Roman"/>
          <w:sz w:val="24"/>
          <w:szCs w:val="24"/>
        </w:rPr>
        <w:t xml:space="preserve">                    D. </w:t>
      </w:r>
      <w:r w:rsidR="00F4588D" w:rsidRPr="00B363B5">
        <w:rPr>
          <w:position w:val="-24"/>
        </w:rPr>
        <w:object w:dxaOrig="360" w:dyaOrig="620">
          <v:shape id="_x0000_i1058" type="#_x0000_t75" style="width:18.15pt;height:31.3pt" o:ole="">
            <v:imagedata r:id="rId77" o:title=""/>
          </v:shape>
          <o:OLEObject Type="Embed" ProgID="Equation.DSMT4" ShapeID="_x0000_i1058" DrawAspect="Content" ObjectID="_1739084628" r:id="rId78"/>
        </w:objec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4:</w:t>
      </w:r>
      <w:r w:rsidR="00F45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588D">
        <w:rPr>
          <w:rFonts w:ascii="Times New Roman" w:hAnsi="Times New Roman" w:cs="Times New Roman"/>
          <w:sz w:val="24"/>
          <w:szCs w:val="24"/>
        </w:rPr>
        <w:t>Cho 4 điểm A,B, C, D phân biệt. Vẽ được mấy đoạn thẳng có hai đầu mút là hai trong 4 điểm trên</w:t>
      </w:r>
    </w:p>
    <w:p w:rsidR="00F4588D" w:rsidRPr="00F4588D" w:rsidRDefault="00F4588D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 2 đoạn thẳng                 B. 4 đoạn thẳng              C. 5 đoạn thẳng                   D. 6 đoạn thẳng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5:</w:t>
      </w:r>
      <w:r w:rsidR="00F45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588D">
        <w:rPr>
          <w:rFonts w:ascii="Times New Roman" w:hAnsi="Times New Roman" w:cs="Times New Roman"/>
          <w:sz w:val="24"/>
          <w:szCs w:val="24"/>
        </w:rPr>
        <w:t>Cho đoạn AB=4cm. Điểm C nằm giữa A và B sao cho AC=1cm. Độ dài đoạn BC là</w:t>
      </w:r>
    </w:p>
    <w:p w:rsidR="00F4588D" w:rsidRPr="00F4588D" w:rsidRDefault="00F4588D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3cm                                   B. 4cm                                      C. 5cm                 D. 6cm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6:</w:t>
      </w:r>
      <w:r w:rsidR="00F45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588D">
        <w:rPr>
          <w:rFonts w:ascii="Times New Roman" w:hAnsi="Times New Roman" w:cs="Times New Roman"/>
          <w:sz w:val="24"/>
          <w:szCs w:val="24"/>
        </w:rPr>
        <w:t>Cho tia Ox, trên tia Ox lấy 2 điểm A và B sao cho OA=2cm, OB=6cm. Lấy I là trung điểm đoạn  AB. Độ dài đoạn IB là</w:t>
      </w:r>
    </w:p>
    <w:p w:rsidR="00F4588D" w:rsidRPr="00F4588D" w:rsidRDefault="00F4588D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2cm                       B. 4cm                       C. 6cm                        D.8cm</w:t>
      </w:r>
    </w:p>
    <w:p w:rsidR="00F22839" w:rsidRDefault="00F22839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. Tự luận (6 điểm)</w:t>
      </w:r>
    </w:p>
    <w:p w:rsidR="00F22839" w:rsidRPr="00D507AE" w:rsidRDefault="00F22839" w:rsidP="00F22839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>
        <w:rPr>
          <w:rFonts w:ascii="Times New Roman" w:hAnsi="Times New Roman" w:cs="Times New Roman"/>
          <w:sz w:val="24"/>
          <w:szCs w:val="24"/>
        </w:rPr>
        <w:t>Thực hiện phép tính</w:t>
      </w:r>
      <w:r w:rsidR="00D50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507AE">
        <w:rPr>
          <w:rFonts w:ascii="Times New Roman" w:hAnsi="Times New Roman" w:cs="Times New Roman"/>
          <w:i/>
          <w:sz w:val="24"/>
          <w:szCs w:val="24"/>
          <w:lang w:val="vi-VN"/>
        </w:rPr>
        <w:t>(1,25 điểm</w:t>
      </w:r>
      <w:r w:rsidR="00D507AE" w:rsidRPr="00D507AE">
        <w:rPr>
          <w:rFonts w:ascii="Times New Roman" w:hAnsi="Times New Roman" w:cs="Times New Roman"/>
          <w:i/>
          <w:sz w:val="24"/>
          <w:szCs w:val="24"/>
          <w:lang w:val="vi-VN"/>
        </w:rPr>
        <w:t>)</w:t>
      </w:r>
    </w:p>
    <w:p w:rsidR="00384F79" w:rsidRDefault="00384F79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 </w:t>
      </w:r>
      <w:r w:rsidRPr="00B363B5">
        <w:rPr>
          <w:position w:val="-10"/>
        </w:rPr>
        <w:object w:dxaOrig="2100" w:dyaOrig="360">
          <v:shape id="_x0000_i1059" type="#_x0000_t75" style="width:105.2pt;height:18.15pt" o:ole="">
            <v:imagedata r:id="rId79" o:title=""/>
          </v:shape>
          <o:OLEObject Type="Embed" ProgID="Equation.DSMT4" ShapeID="_x0000_i1059" DrawAspect="Content" ObjectID="_1739084629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b) </w:t>
      </w:r>
      <w:r w:rsidR="00E43321" w:rsidRPr="00B363B5">
        <w:rPr>
          <w:position w:val="-28"/>
        </w:rPr>
        <w:object w:dxaOrig="1820" w:dyaOrig="680">
          <v:shape id="_x0000_i1060" type="#_x0000_t75" style="width:90.8pt;height:33.8pt" o:ole="">
            <v:imagedata r:id="rId81" o:title=""/>
          </v:shape>
          <o:OLEObject Type="Embed" ProgID="Equation.DSMT4" ShapeID="_x0000_i1060" DrawAspect="Content" ObjectID="_1739084630" r:id="rId82"/>
        </w:object>
      </w:r>
    </w:p>
    <w:p w:rsidR="00F22839" w:rsidRPr="00D507AE" w:rsidRDefault="00F22839" w:rsidP="00F22839">
      <w:pPr>
        <w:spacing w:line="240" w:lineRule="auto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F22839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F22839">
        <w:rPr>
          <w:rFonts w:ascii="Times New Roman" w:hAnsi="Times New Roman" w:cs="Times New Roman"/>
          <w:sz w:val="24"/>
          <w:szCs w:val="24"/>
        </w:rPr>
        <w:t>Tìm x, biết:</w:t>
      </w:r>
      <w:r w:rsidR="00D50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507AE" w:rsidRPr="00D507AE">
        <w:rPr>
          <w:rFonts w:ascii="Times New Roman" w:hAnsi="Times New Roman" w:cs="Times New Roman"/>
          <w:i/>
          <w:sz w:val="24"/>
          <w:szCs w:val="24"/>
          <w:lang w:val="vi-VN"/>
        </w:rPr>
        <w:t>(1,25đ</w:t>
      </w:r>
      <w:r w:rsidR="00D507AE">
        <w:rPr>
          <w:rFonts w:ascii="Times New Roman" w:hAnsi="Times New Roman" w:cs="Times New Roman"/>
          <w:i/>
          <w:sz w:val="24"/>
          <w:szCs w:val="24"/>
          <w:lang w:val="vi-VN"/>
        </w:rPr>
        <w:t>iểm</w:t>
      </w:r>
      <w:r w:rsidR="00D507AE" w:rsidRPr="00D507AE">
        <w:rPr>
          <w:rFonts w:ascii="Times New Roman" w:hAnsi="Times New Roman" w:cs="Times New Roman"/>
          <w:i/>
          <w:sz w:val="24"/>
          <w:szCs w:val="24"/>
          <w:lang w:val="vi-VN"/>
        </w:rPr>
        <w:t>)</w:t>
      </w:r>
    </w:p>
    <w:p w:rsidR="00DE23A8" w:rsidRPr="00F22839" w:rsidRDefault="00DE23A8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B363B5">
        <w:rPr>
          <w:position w:val="-24"/>
        </w:rPr>
        <w:object w:dxaOrig="1240" w:dyaOrig="620">
          <v:shape id="_x0000_i1061" type="#_x0000_t75" style="width:62pt;height:31.3pt" o:ole="">
            <v:imagedata r:id="rId83" o:title=""/>
          </v:shape>
          <o:OLEObject Type="Embed" ProgID="Equation.DSMT4" ShapeID="_x0000_i1061" DrawAspect="Content" ObjectID="_1739084631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507AE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b) </w:t>
      </w:r>
      <w:r w:rsidRPr="00B363B5">
        <w:rPr>
          <w:position w:val="-24"/>
        </w:rPr>
        <w:object w:dxaOrig="1680" w:dyaOrig="620">
          <v:shape id="_x0000_i1062" type="#_x0000_t75" style="width:83.9pt;height:31.3pt" o:ole="">
            <v:imagedata r:id="rId85" o:title=""/>
          </v:shape>
          <o:OLEObject Type="Embed" ProgID="Equation.DSMT4" ShapeID="_x0000_i1062" DrawAspect="Content" ObjectID="_1739084632" r:id="rId86"/>
        </w:object>
      </w:r>
    </w:p>
    <w:p w:rsidR="00D507AE" w:rsidRPr="00D507AE" w:rsidRDefault="00F22839" w:rsidP="00F22839">
      <w:pPr>
        <w:spacing w:line="240" w:lineRule="auto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F22839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="00D507AE">
        <w:rPr>
          <w:rFonts w:ascii="Times New Roman" w:hAnsi="Times New Roman" w:cs="Times New Roman"/>
          <w:i/>
          <w:sz w:val="24"/>
          <w:szCs w:val="24"/>
          <w:lang w:val="vi-VN"/>
        </w:rPr>
        <w:t>(1 điểm)</w:t>
      </w:r>
    </w:p>
    <w:p w:rsidR="00F22839" w:rsidRPr="00DE23A8" w:rsidRDefault="00E46CE5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ột thùng đựng gạo có 60 kg gạo. Lần thứ nhất người ta lấy đi</w:t>
      </w:r>
      <w:r w:rsidR="007354E8">
        <w:rPr>
          <w:rFonts w:ascii="Times New Roman" w:hAnsi="Times New Roman" w:cs="Times New Roman"/>
          <w:sz w:val="24"/>
          <w:szCs w:val="24"/>
        </w:rPr>
        <w:t xml:space="preserve"> </w:t>
      </w:r>
      <w:r w:rsidR="007354E8" w:rsidRPr="002F37E9">
        <w:rPr>
          <w:position w:val="-24"/>
        </w:rPr>
        <w:object w:dxaOrig="240" w:dyaOrig="620">
          <v:shape id="_x0000_i1065" type="#_x0000_t75" style="width:11.9pt;height:31.3pt" o:ole="">
            <v:imagedata r:id="rId87" o:title=""/>
          </v:shape>
          <o:OLEObject Type="Embed" ProgID="Equation.DSMT4" ShapeID="_x0000_i1065" DrawAspect="Content" ObjectID="_1739084633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số gạo đó, lần thứ hai người ta tiếp tục lấy đi 25% số gạo còn lại. Hỏi cuối cùng thùng gạo còn bao nhiêu kg gạo?</w:t>
      </w:r>
    </w:p>
    <w:p w:rsidR="00D507AE" w:rsidRPr="00D507AE" w:rsidRDefault="00F22839" w:rsidP="00F22839">
      <w:pPr>
        <w:spacing w:line="240" w:lineRule="auto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F22839">
        <w:rPr>
          <w:rFonts w:ascii="Times New Roman" w:hAnsi="Times New Roman" w:cs="Times New Roman"/>
          <w:b/>
          <w:sz w:val="24"/>
          <w:szCs w:val="24"/>
        </w:rPr>
        <w:t>Câu 4:</w:t>
      </w:r>
      <w:r w:rsidR="00D507A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507AE">
        <w:rPr>
          <w:rFonts w:ascii="Times New Roman" w:hAnsi="Times New Roman" w:cs="Times New Roman"/>
          <w:i/>
          <w:sz w:val="24"/>
          <w:szCs w:val="24"/>
          <w:lang w:val="vi-VN"/>
        </w:rPr>
        <w:t>(1,5 điểm)</w:t>
      </w:r>
    </w:p>
    <w:p w:rsidR="00F22839" w:rsidRDefault="00FC5DE2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 điểm A nằm trên tia Ox, sao cho OA=5cm. Trên tia đối Oy của tia Ox lấy điểm B sao cho OB=3 cm</w:t>
      </w:r>
    </w:p>
    <w:p w:rsidR="00FC5DE2" w:rsidRDefault="00FC5DE2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Vẽ hình và cho biết trên hình có tất cả bao nhiêu tia? Kể tên?</w:t>
      </w:r>
    </w:p>
    <w:p w:rsidR="00FC5DE2" w:rsidRDefault="00FC5DE2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ính độ dài đoạn AB.</w:t>
      </w:r>
    </w:p>
    <w:p w:rsidR="00FC5DE2" w:rsidRPr="00FC5DE2" w:rsidRDefault="00FC5DE2" w:rsidP="00F228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ọi C là trung điểm của đoạ</w:t>
      </w:r>
      <w:r w:rsidR="00A25CAE">
        <w:rPr>
          <w:rFonts w:ascii="Times New Roman" w:hAnsi="Times New Roman" w:cs="Times New Roman"/>
          <w:sz w:val="24"/>
          <w:szCs w:val="24"/>
        </w:rPr>
        <w:t>n AB. Tính AC, O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973A0" w:rsidRPr="009973A0" w:rsidRDefault="00F22839" w:rsidP="009973A0">
      <w:pPr>
        <w:tabs>
          <w:tab w:val="left" w:pos="360"/>
          <w:tab w:val="left" w:pos="720"/>
          <w:tab w:val="left" w:pos="2520"/>
          <w:tab w:val="left" w:pos="5040"/>
          <w:tab w:val="left" w:pos="8640"/>
        </w:tabs>
        <w:ind w:left="48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22839">
        <w:rPr>
          <w:rFonts w:ascii="Times New Roman" w:hAnsi="Times New Roman" w:cs="Times New Roman"/>
          <w:b/>
          <w:sz w:val="24"/>
          <w:szCs w:val="24"/>
        </w:rPr>
        <w:t>Câu 5:</w:t>
      </w:r>
      <w:r w:rsidR="00A25C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73A0" w:rsidRPr="009973A0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: Với mọi </w:t>
      </w:r>
      <w:r w:rsidR="009973A0" w:rsidRPr="009973A0">
        <w:rPr>
          <w:rFonts w:ascii="Times New Roman" w:hAnsi="Times New Roman" w:cs="Times New Roman"/>
          <w:i/>
          <w:sz w:val="24"/>
          <w:szCs w:val="24"/>
          <w:lang w:val="vi-VN"/>
        </w:rPr>
        <w:t xml:space="preserve">n </w:t>
      </w:r>
      <w:r w:rsidR="009973A0" w:rsidRPr="009973A0">
        <w:rPr>
          <w:rFonts w:ascii="Times New Roman" w:hAnsi="Times New Roman" w:cs="Times New Roman"/>
          <w:sz w:val="24"/>
          <w:szCs w:val="24"/>
          <w:lang w:val="vi-VN"/>
        </w:rPr>
        <w:t xml:space="preserve">thì phân số </w:t>
      </w:r>
      <w:r w:rsidR="00AF4740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3" type="#_x0000_t75" style="width:35.05pt;height:31.3pt">
            <v:imagedata r:id="rId89" o:title=""/>
          </v:shape>
        </w:pict>
      </w:r>
      <w:r w:rsidR="009973A0" w:rsidRPr="009973A0">
        <w:rPr>
          <w:rFonts w:ascii="Times New Roman" w:hAnsi="Times New Roman" w:cs="Times New Roman"/>
          <w:sz w:val="24"/>
          <w:szCs w:val="24"/>
          <w:lang w:val="vi-VN"/>
        </w:rPr>
        <w:t xml:space="preserve"> là phân số tối giản</w:t>
      </w:r>
      <w:r w:rsidR="009973A0" w:rsidRPr="009973A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22839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9485B" w:rsidRDefault="0029485B" w:rsidP="00AF4740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9485B" w:rsidRDefault="0029485B" w:rsidP="00AF4740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9485B" w:rsidRDefault="0029485B" w:rsidP="00AF4740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9485B" w:rsidRDefault="0029485B" w:rsidP="00AF4740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9485B" w:rsidRDefault="0029485B" w:rsidP="00AF4740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Pr="00AF4740" w:rsidRDefault="00AF4740" w:rsidP="0029485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F4740">
        <w:rPr>
          <w:rFonts w:ascii="Times New Roman" w:hAnsi="Times New Roman" w:cs="Times New Roman"/>
          <w:b/>
          <w:sz w:val="24"/>
          <w:szCs w:val="24"/>
        </w:rPr>
        <w:t>ĐÁP ÁN VÀ HƯỚNG DẪN CHẤM</w:t>
      </w:r>
    </w:p>
    <w:p w:rsidR="00AF4740" w:rsidRPr="00AF4740" w:rsidRDefault="00AF4740" w:rsidP="00AF4740">
      <w:pPr>
        <w:jc w:val="center"/>
        <w:rPr>
          <w:rFonts w:ascii="Times New Roman" w:hAnsi="Times New Roman" w:cs="Times New Roman"/>
          <w:sz w:val="24"/>
          <w:szCs w:val="24"/>
        </w:rPr>
      </w:pPr>
      <w:r w:rsidRPr="00AF4740">
        <w:rPr>
          <w:rFonts w:ascii="Times New Roman" w:hAnsi="Times New Roman" w:cs="Times New Roman"/>
          <w:sz w:val="24"/>
          <w:szCs w:val="24"/>
        </w:rPr>
        <w:t xml:space="preserve">ĐỀ KIỂM </w:t>
      </w:r>
      <w:r>
        <w:rPr>
          <w:rFonts w:ascii="Times New Roman" w:hAnsi="Times New Roman" w:cs="Times New Roman"/>
          <w:sz w:val="24"/>
          <w:szCs w:val="24"/>
        </w:rPr>
        <w:t xml:space="preserve">TRA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IỮA HỌC KÌ II </w:t>
      </w:r>
      <w:r w:rsidRPr="00AF4740">
        <w:rPr>
          <w:rFonts w:ascii="Times New Roman" w:hAnsi="Times New Roman" w:cs="Times New Roman"/>
          <w:sz w:val="24"/>
          <w:szCs w:val="24"/>
        </w:rPr>
        <w:t>NĂM HỌC 2022-2023</w:t>
      </w:r>
    </w:p>
    <w:p w:rsidR="00AF4740" w:rsidRPr="00AF4740" w:rsidRDefault="00AF4740" w:rsidP="00AF4740">
      <w:pPr>
        <w:rPr>
          <w:rFonts w:ascii="Times New Roman" w:hAnsi="Times New Roman" w:cs="Times New Roman"/>
          <w:b/>
          <w:sz w:val="24"/>
          <w:szCs w:val="24"/>
        </w:rPr>
      </w:pPr>
      <w:r w:rsidRPr="00AF4740">
        <w:rPr>
          <w:rFonts w:ascii="Times New Roman" w:hAnsi="Times New Roman" w:cs="Times New Roman"/>
          <w:b/>
          <w:sz w:val="24"/>
          <w:szCs w:val="24"/>
        </w:rPr>
        <w:t>Phần I. Trắc nghiệm (4,0 điểm)</w:t>
      </w:r>
    </w:p>
    <w:p w:rsidR="00AF4740" w:rsidRPr="00AF4740" w:rsidRDefault="00AF4740" w:rsidP="00AF4740">
      <w:pPr>
        <w:rPr>
          <w:rFonts w:ascii="Times New Roman" w:hAnsi="Times New Roman" w:cs="Times New Roman"/>
          <w:i/>
          <w:sz w:val="24"/>
          <w:szCs w:val="24"/>
        </w:rPr>
      </w:pPr>
      <w:r w:rsidRPr="00AF4740">
        <w:rPr>
          <w:rFonts w:ascii="Times New Roman" w:hAnsi="Times New Roman" w:cs="Times New Roman"/>
          <w:i/>
          <w:sz w:val="24"/>
          <w:szCs w:val="24"/>
        </w:rPr>
        <w:t>- Mỗi câu trả lời đúng được 0,2</w:t>
      </w:r>
      <w:r>
        <w:rPr>
          <w:rFonts w:ascii="Times New Roman" w:hAnsi="Times New Roman" w:cs="Times New Roman"/>
          <w:i/>
          <w:sz w:val="24"/>
          <w:szCs w:val="24"/>
          <w:lang w:val="vi-VN"/>
        </w:rPr>
        <w:t>5</w:t>
      </w:r>
      <w:r w:rsidRPr="00AF4740">
        <w:rPr>
          <w:rFonts w:ascii="Times New Roman" w:hAnsi="Times New Roman" w:cs="Times New Roman"/>
          <w:i/>
          <w:sz w:val="24"/>
          <w:szCs w:val="24"/>
        </w:rPr>
        <w:t xml:space="preserve"> điểm</w:t>
      </w:r>
    </w:p>
    <w:p w:rsidR="00AF4740" w:rsidRPr="00AF4740" w:rsidRDefault="00AF4740" w:rsidP="00AF4740">
      <w:pPr>
        <w:spacing w:after="120"/>
        <w:rPr>
          <w:rFonts w:ascii="Times New Roman" w:hAnsi="Times New Roman" w:cs="Times New Roman"/>
          <w:i/>
          <w:sz w:val="24"/>
          <w:szCs w:val="24"/>
        </w:rPr>
      </w:pPr>
      <w:r w:rsidRPr="00AF4740">
        <w:rPr>
          <w:rFonts w:ascii="Times New Roman" w:hAnsi="Times New Roman" w:cs="Times New Roman"/>
          <w:i/>
          <w:sz w:val="24"/>
          <w:szCs w:val="24"/>
        </w:rPr>
        <w:t>- Đáp á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9"/>
        <w:gridCol w:w="1109"/>
        <w:gridCol w:w="1110"/>
        <w:gridCol w:w="1110"/>
        <w:gridCol w:w="1110"/>
        <w:gridCol w:w="1110"/>
        <w:gridCol w:w="1111"/>
        <w:gridCol w:w="1111"/>
        <w:gridCol w:w="1093"/>
      </w:tblGrid>
      <w:tr w:rsidR="00AF4740" w:rsidRPr="00AF4740" w:rsidTr="00AF4740">
        <w:tc>
          <w:tcPr>
            <w:tcW w:w="1169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Câu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24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4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06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AF4740" w:rsidRPr="00AF4740" w:rsidTr="00AF4740">
        <w:tc>
          <w:tcPr>
            <w:tcW w:w="1169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Đáp án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123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124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</w:t>
            </w:r>
          </w:p>
        </w:tc>
        <w:tc>
          <w:tcPr>
            <w:tcW w:w="1124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</w:t>
            </w:r>
          </w:p>
        </w:tc>
        <w:tc>
          <w:tcPr>
            <w:tcW w:w="1106" w:type="dxa"/>
            <w:vAlign w:val="center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</w:t>
            </w:r>
          </w:p>
        </w:tc>
      </w:tr>
      <w:tr w:rsidR="00AF4740" w:rsidRPr="00AF4740" w:rsidTr="00AF4740">
        <w:tc>
          <w:tcPr>
            <w:tcW w:w="1169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Câu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0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1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2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3</w:t>
            </w:r>
          </w:p>
        </w:tc>
        <w:tc>
          <w:tcPr>
            <w:tcW w:w="1124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4</w:t>
            </w:r>
          </w:p>
        </w:tc>
        <w:tc>
          <w:tcPr>
            <w:tcW w:w="1124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5</w:t>
            </w:r>
          </w:p>
        </w:tc>
        <w:tc>
          <w:tcPr>
            <w:tcW w:w="1106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16</w:t>
            </w:r>
          </w:p>
        </w:tc>
      </w:tr>
      <w:tr w:rsidR="00AF4740" w:rsidRPr="00AF4740" w:rsidTr="00AF4740">
        <w:tc>
          <w:tcPr>
            <w:tcW w:w="1169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Đáp án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D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C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B</w:t>
            </w:r>
          </w:p>
        </w:tc>
        <w:tc>
          <w:tcPr>
            <w:tcW w:w="1123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B</w:t>
            </w:r>
          </w:p>
        </w:tc>
        <w:tc>
          <w:tcPr>
            <w:tcW w:w="1124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vi-VN"/>
              </w:rPr>
              <w:t>D</w:t>
            </w:r>
          </w:p>
        </w:tc>
        <w:tc>
          <w:tcPr>
            <w:tcW w:w="1124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</w:p>
        </w:tc>
        <w:tc>
          <w:tcPr>
            <w:tcW w:w="1106" w:type="dxa"/>
          </w:tcPr>
          <w:p w:rsidR="00AF4740" w:rsidRPr="00AF4740" w:rsidRDefault="00AF4740" w:rsidP="00AF4740">
            <w:pPr>
              <w:spacing w:after="12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AF4740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</w:p>
        </w:tc>
      </w:tr>
    </w:tbl>
    <w:p w:rsidR="00AF4740" w:rsidRPr="00AF4740" w:rsidRDefault="00AF4740" w:rsidP="00AF4740">
      <w:pPr>
        <w:rPr>
          <w:sz w:val="24"/>
          <w:szCs w:val="24"/>
          <w:lang w:val="vi-VN"/>
        </w:rPr>
      </w:pPr>
    </w:p>
    <w:p w:rsidR="00AF4740" w:rsidRDefault="00AF4740" w:rsidP="00AF4740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F4740">
        <w:rPr>
          <w:rFonts w:ascii="Times New Roman" w:hAnsi="Times New Roman" w:cs="Times New Roman"/>
          <w:b/>
          <w:sz w:val="24"/>
          <w:szCs w:val="24"/>
        </w:rPr>
        <w:lastRenderedPageBreak/>
        <w:t>Phần II. Tự luận (6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"/>
        <w:gridCol w:w="930"/>
        <w:gridCol w:w="6726"/>
        <w:gridCol w:w="1410"/>
      </w:tblGrid>
      <w:tr w:rsidR="0029485B" w:rsidTr="00CD5F65">
        <w:tc>
          <w:tcPr>
            <w:tcW w:w="957" w:type="dxa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ài</w:t>
            </w:r>
          </w:p>
        </w:tc>
        <w:tc>
          <w:tcPr>
            <w:tcW w:w="930" w:type="dxa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29485B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1410" w:type="dxa"/>
          </w:tcPr>
          <w:p w:rsidR="0029485B" w:rsidRDefault="0029485B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29485B" w:rsidTr="00CD5F65">
        <w:tc>
          <w:tcPr>
            <w:tcW w:w="957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1,25đ)</w:t>
            </w:r>
          </w:p>
        </w:tc>
        <w:tc>
          <w:tcPr>
            <w:tcW w:w="930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a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30"/>
              </w:rPr>
              <w:object w:dxaOrig="2299" w:dyaOrig="720">
                <v:shape id="_x0000_i1068" type="#_x0000_t75" style="width:115.2pt;height:36.3pt" o:ole="">
                  <v:imagedata r:id="rId90" o:title=""/>
                </v:shape>
                <o:OLEObject Type="Embed" ProgID="Equation.DSMT4" ShapeID="_x0000_i1068" DrawAspect="Content" ObjectID="_1739084634" r:id="rId91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10"/>
              </w:rPr>
              <w:object w:dxaOrig="1660" w:dyaOrig="320">
                <v:shape id="_x0000_i1069" type="#_x0000_t75" style="width:83.25pt;height:16.3pt" o:ole="">
                  <v:imagedata r:id="rId92" o:title=""/>
                </v:shape>
                <o:OLEObject Type="Embed" ProgID="Equation.DSMT4" ShapeID="_x0000_i1069" DrawAspect="Content" ObjectID="_1739084635" r:id="rId93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b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0,75đ)</w:t>
            </w: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64"/>
              </w:rPr>
              <w:object w:dxaOrig="2100" w:dyaOrig="1400">
                <v:shape id="_x0000_i1070" type="#_x0000_t75" style="width:105.2pt;height:70.1pt" o:ole="">
                  <v:imagedata r:id="rId94" o:title=""/>
                </v:shape>
                <o:OLEObject Type="Embed" ProgID="Equation.DSMT4" ShapeID="_x0000_i1070" DrawAspect="Content" ObjectID="_1739084636" r:id="rId95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58"/>
              </w:rPr>
              <w:object w:dxaOrig="1219" w:dyaOrig="1280">
                <v:shape id="_x0000_i1071" type="#_x0000_t75" style="width:60.75pt;height:63.85pt" o:ole="">
                  <v:imagedata r:id="rId96" o:title=""/>
                </v:shape>
                <o:OLEObject Type="Embed" ProgID="Equation.DSMT4" ShapeID="_x0000_i1071" DrawAspect="Content" ObjectID="_1739084637" r:id="rId97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24"/>
              </w:rPr>
              <w:object w:dxaOrig="1560" w:dyaOrig="620">
                <v:shape id="_x0000_i1072" type="#_x0000_t75" style="width:78.25pt;height:31.3pt" o:ole="">
                  <v:imagedata r:id="rId98" o:title=""/>
                </v:shape>
                <o:OLEObject Type="Embed" ProgID="Equation.DSMT4" ShapeID="_x0000_i1072" DrawAspect="Content" ObjectID="_1739084638" r:id="rId99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1,25đ)</w:t>
            </w:r>
          </w:p>
        </w:tc>
        <w:tc>
          <w:tcPr>
            <w:tcW w:w="930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a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88"/>
              </w:rPr>
              <w:object w:dxaOrig="1420" w:dyaOrig="1920">
                <v:shape id="_x0000_i1073" type="#_x0000_t75" style="width:70.75pt;height:95.8pt" o:ole="">
                  <v:imagedata r:id="rId100" o:title=""/>
                </v:shape>
                <o:OLEObject Type="Embed" ProgID="Equation.DSMT4" ShapeID="_x0000_i1073" DrawAspect="Content" ObjectID="_1739084639" r:id="rId101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rPr>
          <w:trHeight w:val="1240"/>
        </w:trPr>
        <w:tc>
          <w:tcPr>
            <w:tcW w:w="957" w:type="dxa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Default="00BC7AD3" w:rsidP="00AF4740">
            <w:pPr>
              <w:rPr>
                <w:lang w:val="vi-VN"/>
              </w:rPr>
            </w:pPr>
            <w:r w:rsidRPr="002F37E9">
              <w:rPr>
                <w:position w:val="-24"/>
              </w:rPr>
              <w:object w:dxaOrig="1340" w:dyaOrig="620">
                <v:shape id="_x0000_i1074" type="#_x0000_t75" style="width:67pt;height:31.3pt" o:ole="">
                  <v:imagedata r:id="rId102" o:title=""/>
                </v:shape>
                <o:OLEObject Type="Embed" ProgID="Equation.DSMT4" ShapeID="_x0000_i1074" DrawAspect="Content" ObjectID="_1739084640" r:id="rId103"/>
              </w:object>
            </w:r>
          </w:p>
          <w:p w:rsidR="00BC7AD3" w:rsidRPr="00BC7AD3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BC7AD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2F37E9">
              <w:rPr>
                <w:position w:val="-24"/>
              </w:rPr>
              <w:object w:dxaOrig="680" w:dyaOrig="620">
                <v:shape id="_x0000_i1075" type="#_x0000_t75" style="width:33.8pt;height:31.3pt" o:ole="">
                  <v:imagedata r:id="rId104" o:title=""/>
                </v:shape>
                <o:OLEObject Type="Embed" ProgID="Equation.DSMT4" ShapeID="_x0000_i1075" DrawAspect="Content" ObjectID="_1739084641" r:id="rId105"/>
              </w:object>
            </w:r>
          </w:p>
        </w:tc>
        <w:tc>
          <w:tcPr>
            <w:tcW w:w="1410" w:type="dxa"/>
          </w:tcPr>
          <w:p w:rsidR="00BC7AD3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 w:val="restart"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b</w:t>
            </w:r>
          </w:p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0,75đ)</w:t>
            </w: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24"/>
              </w:rPr>
              <w:object w:dxaOrig="1920" w:dyaOrig="620">
                <v:shape id="_x0000_i1076" type="#_x0000_t75" style="width:95.8pt;height:31.3pt" o:ole="">
                  <v:imagedata r:id="rId106" o:title=""/>
                </v:shape>
                <o:OLEObject Type="Embed" ProgID="Equation.DSMT4" ShapeID="_x0000_i1076" DrawAspect="Content" ObjectID="_1739084642" r:id="rId107"/>
              </w:object>
            </w:r>
          </w:p>
        </w:tc>
        <w:tc>
          <w:tcPr>
            <w:tcW w:w="1410" w:type="dxa"/>
          </w:tcPr>
          <w:p w:rsidR="0029485B" w:rsidRDefault="0029485B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58"/>
              </w:rPr>
              <w:object w:dxaOrig="1680" w:dyaOrig="1280">
                <v:shape id="_x0000_i1077" type="#_x0000_t75" style="width:83.9pt;height:63.85pt" o:ole="">
                  <v:imagedata r:id="rId108" o:title=""/>
                </v:shape>
                <o:OLEObject Type="Embed" ProgID="Equation.DSMT4" ShapeID="_x0000_i1077" DrawAspect="Content" ObjectID="_1739084643" r:id="rId109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2F37E9">
              <w:rPr>
                <w:position w:val="-58"/>
              </w:rPr>
              <w:object w:dxaOrig="1200" w:dyaOrig="1280">
                <v:shape id="_x0000_i1078" type="#_x0000_t75" style="width:60.1pt;height:63.85pt" o:ole="">
                  <v:imagedata r:id="rId110" o:title=""/>
                </v:shape>
                <o:OLEObject Type="Embed" ProgID="Equation.DSMT4" ShapeID="_x0000_i1078" DrawAspect="Content" ObjectID="_1739084644" r:id="rId111"/>
              </w:object>
            </w:r>
          </w:p>
        </w:tc>
        <w:tc>
          <w:tcPr>
            <w:tcW w:w="1410" w:type="dxa"/>
          </w:tcPr>
          <w:p w:rsidR="0029485B" w:rsidRDefault="00BC7AD3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29485B" w:rsidTr="00CD5F65">
        <w:tc>
          <w:tcPr>
            <w:tcW w:w="957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930" w:type="dxa"/>
            <w:vMerge/>
          </w:tcPr>
          <w:p w:rsidR="0029485B" w:rsidRDefault="0029485B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29485B" w:rsidRPr="00CD5F65" w:rsidRDefault="00BC7AD3" w:rsidP="00AF4740">
            <w:pPr>
              <w:rPr>
                <w:rFonts w:ascii="Times New Roman" w:hAnsi="Times New Roman" w:cs="Times New Roman"/>
                <w:lang w:val="vi-VN"/>
              </w:rPr>
            </w:pPr>
            <w:r w:rsidRPr="00CD5F65">
              <w:rPr>
                <w:rFonts w:ascii="Times New Roman" w:hAnsi="Times New Roman" w:cs="Times New Roman"/>
                <w:position w:val="-24"/>
              </w:rPr>
              <w:object w:dxaOrig="1520" w:dyaOrig="620">
                <v:shape id="_x0000_i1079" type="#_x0000_t75" style="width:75.75pt;height:31.3pt" o:ole="">
                  <v:imagedata r:id="rId112" o:title=""/>
                </v:shape>
                <o:OLEObject Type="Embed" ProgID="Equation.DSMT4" ShapeID="_x0000_i1079" DrawAspect="Content" ObjectID="_1739084645" r:id="rId113"/>
              </w:object>
            </w:r>
          </w:p>
          <w:p w:rsidR="00CD5F65" w:rsidRPr="00CD5F65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D5F65">
              <w:rPr>
                <w:rFonts w:ascii="Times New Roman" w:hAnsi="Times New Roman" w:cs="Times New Roman"/>
                <w:lang w:val="vi-VN"/>
              </w:rPr>
              <w:t xml:space="preserve">Vậy </w:t>
            </w:r>
            <w:r w:rsidRPr="00CD5F65">
              <w:rPr>
                <w:rFonts w:ascii="Times New Roman" w:hAnsi="Times New Roman" w:cs="Times New Roman"/>
                <w:position w:val="-24"/>
              </w:rPr>
              <w:object w:dxaOrig="720" w:dyaOrig="620">
                <v:shape id="_x0000_i1080" type="#_x0000_t75" style="width:36.3pt;height:31.3pt" o:ole="">
                  <v:imagedata r:id="rId114" o:title=""/>
                </v:shape>
                <o:OLEObject Type="Embed" ProgID="Equation.DSMT4" ShapeID="_x0000_i1080" DrawAspect="Content" ObjectID="_1739084646" r:id="rId115"/>
              </w:object>
            </w:r>
          </w:p>
        </w:tc>
        <w:tc>
          <w:tcPr>
            <w:tcW w:w="1410" w:type="dxa"/>
          </w:tcPr>
          <w:p w:rsidR="0029485B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 w:val="restart"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1 đ)</w:t>
            </w:r>
          </w:p>
        </w:tc>
        <w:tc>
          <w:tcPr>
            <w:tcW w:w="6726" w:type="dxa"/>
          </w:tcPr>
          <w:p w:rsidR="00CD5F65" w:rsidRPr="00CD5F65" w:rsidRDefault="00CD5F65" w:rsidP="00CD5F65">
            <w:pPr>
              <w:rPr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ổi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5%=</w:t>
            </w:r>
            <w:r w:rsidRPr="002F37E9">
              <w:rPr>
                <w:position w:val="-24"/>
              </w:rPr>
              <w:object w:dxaOrig="240" w:dyaOrig="620">
                <v:shape id="_x0000_i1081" type="#_x0000_t75" style="width:11.9pt;height:31.3pt" o:ole="">
                  <v:imagedata r:id="rId116" o:title=""/>
                </v:shape>
                <o:OLEObject Type="Embed" ProgID="Equation.DSMT4" ShapeID="_x0000_i1081" DrawAspect="Content" ObjectID="_1739084647" r:id="rId117"/>
              </w:object>
            </w:r>
          </w:p>
          <w:p w:rsidR="00CD5F65" w:rsidRPr="00CD5F65" w:rsidRDefault="00CD5F65" w:rsidP="00CD5F6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ần thứ nhất lấy đi số kg gạo là: </w:t>
            </w:r>
            <w:r w:rsidRPr="002F37E9">
              <w:rPr>
                <w:position w:val="-24"/>
              </w:rPr>
              <w:object w:dxaOrig="1020" w:dyaOrig="620">
                <v:shape id="_x0000_i1082" type="#_x0000_t75" style="width:50.7pt;height:31.3pt" o:ole="">
                  <v:imagedata r:id="rId118" o:title=""/>
                </v:shape>
                <o:OLEObject Type="Embed" ProgID="Equation.DSMT4" ShapeID="_x0000_i1082" DrawAspect="Content" ObjectID="_1739084648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kg)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ố gạo còn lại sau lần lấy thú nhất là: 60-24=36 (kg)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Lần thứ hai lấy đi số kg gạo là: </w:t>
            </w:r>
            <w:r w:rsidRPr="002F37E9">
              <w:rPr>
                <w:position w:val="-24"/>
              </w:rPr>
              <w:object w:dxaOrig="900" w:dyaOrig="620">
                <v:shape id="_x0000_i1083" type="#_x0000_t75" style="width:45.1pt;height:31.3pt" o:ole="">
                  <v:imagedata r:id="rId120" o:title=""/>
                </v:shape>
                <o:OLEObject Type="Embed" ProgID="Equation.DSMT4" ShapeID="_x0000_i1083" DrawAspect="Content" ObjectID="_1739084649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kg)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uối cùng thùng gạo còn số kg gạo là: 60-(24+9)=27 (kg)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 w:val="restart"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4</w:t>
            </w: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1,5 đ)</w:t>
            </w:r>
          </w:p>
        </w:tc>
        <w:tc>
          <w:tcPr>
            <w:tcW w:w="6726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) Vẽ hình:</w:t>
            </w:r>
          </w:p>
          <w:p w:rsidR="00CD5F65" w:rsidRPr="00CD5F65" w:rsidRDefault="00057DED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object w:dxaOrig="5895" w:dyaOrig="735">
                <v:shape id="_x0000_i1098" type="#_x0000_t75" style="width:294.9pt;height:36.95pt" o:ole="">
                  <v:imagedata r:id="rId122" o:title=""/>
                </v:shape>
                <o:OLEObject Type="Embed" ProgID="PBrush" ShapeID="_x0000_i1098" DrawAspect="Content" ObjectID="_1739084650" r:id="rId123"/>
              </w:object>
            </w:r>
            <w:bookmarkStart w:id="0" w:name="_GoBack"/>
            <w:bookmarkEnd w:id="0"/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ó 6 tia là: Ox, Oy, Ax, Ay,Bx, By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) Vì O nằm giữa hai điểm A và B nên:</w:t>
            </w:r>
          </w:p>
          <w:p w:rsidR="00CD5F65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B=OA+OB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B=3+5=8 cm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) Vì C là trung điểm đoạn AB nên:</w:t>
            </w:r>
          </w:p>
          <w:p w:rsidR="00CD5F65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C=AB/2=4cm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rPr>
          <w:trHeight w:val="352"/>
        </w:trPr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Pr="00CD5F65" w:rsidRDefault="00CD5F65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ì C nằm giữa O và A nên OC+AC=OA </w:t>
            </w:r>
            <w:r w:rsidRPr="002F37E9">
              <w:rPr>
                <w:position w:val="-6"/>
              </w:rPr>
              <w:object w:dxaOrig="300" w:dyaOrig="240">
                <v:shape id="_x0000_i1084" type="#_x0000_t75" style="width:15.05pt;height:11.9pt" o:ole="">
                  <v:imagedata r:id="rId124" o:title=""/>
                </v:shape>
                <o:OLEObject Type="Embed" ProgID="Equation.DSMT4" ShapeID="_x0000_i1084" DrawAspect="Content" ObjectID="_1739084651" r:id="rId1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C=OC-AC=5-4=1cm</w:t>
            </w:r>
          </w:p>
        </w:tc>
        <w:tc>
          <w:tcPr>
            <w:tcW w:w="1410" w:type="dxa"/>
          </w:tcPr>
          <w:p w:rsidR="00BC7AD3" w:rsidRDefault="00CD5F65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 w:val="restart"/>
          </w:tcPr>
          <w:p w:rsidR="00BC7AD3" w:rsidRDefault="00BC7AD3" w:rsidP="00BC7AD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5</w:t>
            </w:r>
          </w:p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(1đ)</w:t>
            </w:r>
          </w:p>
        </w:tc>
        <w:tc>
          <w:tcPr>
            <w:tcW w:w="6726" w:type="dxa"/>
          </w:tcPr>
          <w:p w:rsidR="00285C21" w:rsidRDefault="00285C21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Gọi </w:t>
            </w:r>
            <w:r w:rsidRPr="002F37E9">
              <w:rPr>
                <w:position w:val="-6"/>
              </w:rPr>
              <w:object w:dxaOrig="380" w:dyaOrig="220">
                <v:shape id="_x0000_i1085" type="#_x0000_t75" style="width:18.8pt;height:11.25pt" o:ole="">
                  <v:imagedata r:id="rId126" o:title=""/>
                </v:shape>
                <o:OLEObject Type="Embed" ProgID="Equation.DSMT4" ShapeID="_x0000_i1085" DrawAspect="Content" ObjectID="_1739084652" r:id="rId1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ƯC(7n+4, 5n+3).</w:t>
            </w:r>
          </w:p>
          <w:p w:rsidR="00285C21" w:rsidRPr="00285C21" w:rsidRDefault="00285C21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F37E9">
              <w:rPr>
                <w:position w:val="-10"/>
              </w:rPr>
              <w:object w:dxaOrig="1340" w:dyaOrig="340">
                <v:shape id="_x0000_i1086" type="#_x0000_t75" style="width:67pt;height:16.9pt" o:ole="">
                  <v:imagedata r:id="rId128" o:title=""/>
                </v:shape>
                <o:OLEObject Type="Embed" ProgID="Equation.DSMT4" ShapeID="_x0000_i1086" DrawAspect="Content" ObjectID="_1739084653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r w:rsidRPr="002F37E9">
              <w:rPr>
                <w:position w:val="-10"/>
              </w:rPr>
              <w:object w:dxaOrig="1340" w:dyaOrig="340">
                <v:shape id="_x0000_i1087" type="#_x0000_t75" style="width:67pt;height:16.9pt" o:ole="">
                  <v:imagedata r:id="rId130" o:title=""/>
                </v:shape>
                <o:OLEObject Type="Embed" ProgID="Equation.DSMT4" ShapeID="_x0000_i1087" DrawAspect="Content" ObjectID="_1739084654" r:id="rId131"/>
              </w:object>
            </w:r>
          </w:p>
        </w:tc>
        <w:tc>
          <w:tcPr>
            <w:tcW w:w="1410" w:type="dxa"/>
          </w:tcPr>
          <w:p w:rsidR="00BC7AD3" w:rsidRDefault="00285C21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Default="001F4C28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F37E9">
              <w:rPr>
                <w:position w:val="-10"/>
              </w:rPr>
              <w:object w:dxaOrig="1440" w:dyaOrig="340">
                <v:shape id="_x0000_i1088" type="#_x0000_t75" style="width:1in;height:16.9pt" o:ole="">
                  <v:imagedata r:id="rId132" o:title=""/>
                </v:shape>
                <o:OLEObject Type="Embed" ProgID="Equation.DSMT4" ShapeID="_x0000_i1088" DrawAspect="Content" ObjectID="_1739084655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à </w:t>
            </w:r>
            <w:r w:rsidRPr="002F37E9">
              <w:rPr>
                <w:position w:val="-10"/>
              </w:rPr>
              <w:object w:dxaOrig="1140" w:dyaOrig="340">
                <v:shape id="_x0000_i1089" type="#_x0000_t75" style="width:56.95pt;height:16.9pt" o:ole="">
                  <v:imagedata r:id="rId134" o:title=""/>
                </v:shape>
                <o:OLEObject Type="Embed" ProgID="Equation.DSMT4" ShapeID="_x0000_i1089" DrawAspect="Content" ObjectID="_1739084656" r:id="rId135"/>
              </w:object>
            </w:r>
          </w:p>
          <w:p w:rsidR="001F4C28" w:rsidRDefault="001F4C28" w:rsidP="00AF4740">
            <w:pPr>
              <w:rPr>
                <w:lang w:val="vi-VN"/>
              </w:rPr>
            </w:pPr>
            <w:r w:rsidRPr="002F37E9">
              <w:rPr>
                <w:position w:val="-10"/>
              </w:rPr>
              <w:object w:dxaOrig="1560" w:dyaOrig="340">
                <v:shape id="_x0000_i1090" type="#_x0000_t75" style="width:78.25pt;height:16.9pt" o:ole="">
                  <v:imagedata r:id="rId136" o:title=""/>
                </v:shape>
                <o:OLEObject Type="Embed" ProgID="Equation.DSMT4" ShapeID="_x0000_i1090" DrawAspect="Content" ObjectID="_1739084657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à </w:t>
            </w:r>
            <w:r w:rsidRPr="002F37E9">
              <w:rPr>
                <w:position w:val="-10"/>
              </w:rPr>
              <w:object w:dxaOrig="1260" w:dyaOrig="340">
                <v:shape id="_x0000_i1091" type="#_x0000_t75" style="width:63.25pt;height:16.9pt" o:ole="">
                  <v:imagedata r:id="rId138" o:title=""/>
                </v:shape>
                <o:OLEObject Type="Embed" ProgID="Equation.DSMT4" ShapeID="_x0000_i1091" DrawAspect="Content" ObjectID="_1739084658" r:id="rId139"/>
              </w:object>
            </w:r>
          </w:p>
          <w:p w:rsidR="001F4C28" w:rsidRPr="001F4C28" w:rsidRDefault="001F4C28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F37E9">
              <w:rPr>
                <w:position w:val="-26"/>
              </w:rPr>
              <w:object w:dxaOrig="2720" w:dyaOrig="639">
                <v:shape id="_x0000_i1092" type="#_x0000_t75" style="width:135.85pt;height:31.95pt" o:ole="">
                  <v:imagedata r:id="rId140" o:title=""/>
                </v:shape>
                <o:OLEObject Type="Embed" ProgID="Equation.DSMT4" ShapeID="_x0000_i1092" DrawAspect="Content" ObjectID="_1739084659" r:id="rId141"/>
              </w:object>
            </w:r>
          </w:p>
        </w:tc>
        <w:tc>
          <w:tcPr>
            <w:tcW w:w="1410" w:type="dxa"/>
          </w:tcPr>
          <w:p w:rsidR="00BC7AD3" w:rsidRDefault="001F4C28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  <w:p w:rsidR="001F4C28" w:rsidRDefault="001F4C28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1F4C28" w:rsidRDefault="001F4C28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BC7AD3" w:rsidTr="00CD5F65">
        <w:tc>
          <w:tcPr>
            <w:tcW w:w="1887" w:type="dxa"/>
            <w:gridSpan w:val="2"/>
            <w:vMerge/>
          </w:tcPr>
          <w:p w:rsidR="00BC7AD3" w:rsidRDefault="00BC7AD3" w:rsidP="0029485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6726" w:type="dxa"/>
          </w:tcPr>
          <w:p w:rsidR="00BC7AD3" w:rsidRDefault="001F4C28" w:rsidP="00AF4740">
            <w:pPr>
              <w:rPr>
                <w:lang w:val="vi-VN"/>
              </w:rPr>
            </w:pPr>
            <w:r w:rsidRPr="002F37E9">
              <w:rPr>
                <w:position w:val="-6"/>
              </w:rPr>
              <w:object w:dxaOrig="660" w:dyaOrig="240">
                <v:shape id="_x0000_i1093" type="#_x0000_t75" style="width:33.2pt;height:11.9pt" o:ole="">
                  <v:imagedata r:id="rId142" o:title=""/>
                </v:shape>
                <o:OLEObject Type="Embed" ProgID="Equation.DSMT4" ShapeID="_x0000_i1093" DrawAspect="Content" ObjectID="_1739084660" r:id="rId1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Ư(-1)</w:t>
            </w:r>
            <w:r>
              <w:t xml:space="preserve"> </w:t>
            </w:r>
            <w:r w:rsidRPr="002F37E9">
              <w:rPr>
                <w:position w:val="-14"/>
              </w:rPr>
              <w:object w:dxaOrig="1300" w:dyaOrig="400">
                <v:shape id="_x0000_i1094" type="#_x0000_t75" style="width:65.1pt;height:20.05pt" o:ole="">
                  <v:imagedata r:id="rId144" o:title=""/>
                </v:shape>
                <o:OLEObject Type="Embed" ProgID="Equation.DSMT4" ShapeID="_x0000_i1094" DrawAspect="Content" ObjectID="_1739084661" r:id="rId145"/>
              </w:object>
            </w:r>
          </w:p>
          <w:p w:rsidR="001F4C28" w:rsidRDefault="001F4C28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F37E9">
              <w:rPr>
                <w:position w:val="-6"/>
              </w:rPr>
              <w:object w:dxaOrig="300" w:dyaOrig="240">
                <v:shape id="_x0000_i1095" type="#_x0000_t75" style="width:15.05pt;height:11.9pt" o:ole="">
                  <v:imagedata r:id="rId146" o:title=""/>
                </v:shape>
                <o:OLEObject Type="Embed" ProgID="Equation.DSMT4" ShapeID="_x0000_i1095" DrawAspect="Content" ObjectID="_1739084662" r:id="rId1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7n+4) và (5n+3) chỉ có hai ước là 1 và -1</w:t>
            </w:r>
          </w:p>
          <w:p w:rsidR="001F4C28" w:rsidRPr="001F4C28" w:rsidRDefault="001F4C28" w:rsidP="00AF47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F37E9">
              <w:rPr>
                <w:position w:val="-6"/>
              </w:rPr>
              <w:object w:dxaOrig="300" w:dyaOrig="240">
                <v:shape id="_x0000_i1096" type="#_x0000_t75" style="width:15.05pt;height:11.9pt" o:ole="">
                  <v:imagedata r:id="rId148" o:title=""/>
                </v:shape>
                <o:OLEObject Type="Embed" ProgID="Equation.DSMT4" ShapeID="_x0000_i1096" DrawAspect="Content" ObjectID="_1739084663" r:id="rId149"/>
              </w:object>
            </w:r>
            <w:r w:rsidRPr="002F37E9">
              <w:rPr>
                <w:position w:val="-24"/>
              </w:rPr>
              <w:object w:dxaOrig="700" w:dyaOrig="620">
                <v:shape id="_x0000_i1097" type="#_x0000_t75" style="width:35.05pt;height:31.3pt" o:ole="">
                  <v:imagedata r:id="rId150" o:title=""/>
                </v:shape>
                <o:OLEObject Type="Embed" ProgID="Equation.DSMT4" ShapeID="_x0000_i1097" DrawAspect="Content" ObjectID="_1739084664" r:id="rId151"/>
              </w:object>
            </w:r>
            <w:r>
              <w:rPr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à phân số tối giản</w:t>
            </w:r>
          </w:p>
        </w:tc>
        <w:tc>
          <w:tcPr>
            <w:tcW w:w="1410" w:type="dxa"/>
          </w:tcPr>
          <w:p w:rsidR="00BC7AD3" w:rsidRDefault="001F4C28" w:rsidP="00AF4740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</w:tbl>
    <w:p w:rsidR="00AF4740" w:rsidRPr="00AF4740" w:rsidRDefault="00AF4740" w:rsidP="00AF4740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AF4740" w:rsidRPr="00AF4740" w:rsidRDefault="00AF4740" w:rsidP="00F2283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AF4740" w:rsidRPr="00AF4740" w:rsidSect="00384F79">
      <w:pgSz w:w="12240" w:h="15840"/>
      <w:pgMar w:top="568" w:right="993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D43"/>
    <w:rsid w:val="0004467D"/>
    <w:rsid w:val="00057DED"/>
    <w:rsid w:val="001F4C28"/>
    <w:rsid w:val="00241C6A"/>
    <w:rsid w:val="00285C21"/>
    <w:rsid w:val="0029485B"/>
    <w:rsid w:val="002B7D90"/>
    <w:rsid w:val="00382244"/>
    <w:rsid w:val="00384F79"/>
    <w:rsid w:val="00394A53"/>
    <w:rsid w:val="00426381"/>
    <w:rsid w:val="00431D40"/>
    <w:rsid w:val="00580705"/>
    <w:rsid w:val="00591D43"/>
    <w:rsid w:val="00726119"/>
    <w:rsid w:val="007354E8"/>
    <w:rsid w:val="007D1477"/>
    <w:rsid w:val="008538F6"/>
    <w:rsid w:val="00854BC3"/>
    <w:rsid w:val="0092024D"/>
    <w:rsid w:val="009973A0"/>
    <w:rsid w:val="009F0DD0"/>
    <w:rsid w:val="00A146CC"/>
    <w:rsid w:val="00A25CAE"/>
    <w:rsid w:val="00AF4740"/>
    <w:rsid w:val="00BC75EA"/>
    <w:rsid w:val="00BC7AD3"/>
    <w:rsid w:val="00C3052D"/>
    <w:rsid w:val="00CD4CDE"/>
    <w:rsid w:val="00CD5F65"/>
    <w:rsid w:val="00D31102"/>
    <w:rsid w:val="00D507AE"/>
    <w:rsid w:val="00DE23A8"/>
    <w:rsid w:val="00E43321"/>
    <w:rsid w:val="00E46CE5"/>
    <w:rsid w:val="00F22839"/>
    <w:rsid w:val="00F4588D"/>
    <w:rsid w:val="00F853CE"/>
    <w:rsid w:val="00FB45CC"/>
    <w:rsid w:val="00FC5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1D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1D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png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9</Pages>
  <Words>1508</Words>
  <Characters>8597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3-02-27T02:18:00Z</dcterms:created>
  <dcterms:modified xsi:type="dcterms:W3CDTF">2023-02-28T03:11:00Z</dcterms:modified>
</cp:coreProperties>
</file>